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42"/>
  </p:notesMasterIdLst>
  <p:handoutMasterIdLst>
    <p:handoutMasterId r:id="rId43"/>
  </p:handoutMasterIdLst>
  <p:sldIdLst>
    <p:sldId id="316" r:id="rId2"/>
    <p:sldId id="317" r:id="rId3"/>
    <p:sldId id="471" r:id="rId4"/>
    <p:sldId id="528" r:id="rId5"/>
    <p:sldId id="520" r:id="rId6"/>
    <p:sldId id="521" r:id="rId7"/>
    <p:sldId id="522" r:id="rId8"/>
    <p:sldId id="523" r:id="rId9"/>
    <p:sldId id="524" r:id="rId10"/>
    <p:sldId id="525" r:id="rId11"/>
    <p:sldId id="526" r:id="rId12"/>
    <p:sldId id="527" r:id="rId13"/>
    <p:sldId id="511" r:id="rId14"/>
    <p:sldId id="512" r:id="rId15"/>
    <p:sldId id="514" r:id="rId16"/>
    <p:sldId id="513" r:id="rId17"/>
    <p:sldId id="515" r:id="rId18"/>
    <p:sldId id="516" r:id="rId19"/>
    <p:sldId id="517" r:id="rId20"/>
    <p:sldId id="518" r:id="rId21"/>
    <p:sldId id="539" r:id="rId22"/>
    <p:sldId id="540" r:id="rId23"/>
    <p:sldId id="529" r:id="rId24"/>
    <p:sldId id="530" r:id="rId25"/>
    <p:sldId id="531" r:id="rId26"/>
    <p:sldId id="532" r:id="rId27"/>
    <p:sldId id="533" r:id="rId28"/>
    <p:sldId id="534" r:id="rId29"/>
    <p:sldId id="535" r:id="rId30"/>
    <p:sldId id="536" r:id="rId31"/>
    <p:sldId id="537" r:id="rId32"/>
    <p:sldId id="538" r:id="rId33"/>
    <p:sldId id="541" r:id="rId34"/>
    <p:sldId id="542" r:id="rId35"/>
    <p:sldId id="543" r:id="rId36"/>
    <p:sldId id="544" r:id="rId37"/>
    <p:sldId id="545" r:id="rId38"/>
    <p:sldId id="546" r:id="rId39"/>
    <p:sldId id="547" r:id="rId40"/>
    <p:sldId id="301" r:id="rId4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vgenii" initials="E" lastIdx="1" clrIdx="0">
    <p:extLst>
      <p:ext uri="{19B8F6BF-5375-455C-9EA6-DF929625EA0E}">
        <p15:presenceInfo xmlns:p15="http://schemas.microsoft.com/office/powerpoint/2012/main" userId="Evgeni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498C"/>
    <a:srgbClr val="E1E1E1"/>
    <a:srgbClr val="EDEDF9"/>
    <a:srgbClr val="004890"/>
    <a:srgbClr val="00579E"/>
    <a:srgbClr val="8BA1B7"/>
    <a:srgbClr val="B4C2D0"/>
    <a:srgbClr val="6D89A5"/>
    <a:srgbClr val="004995"/>
    <a:srgbClr val="0049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EC20E35-A176-4012-BC5E-935CFFF8708E}" styleName="Средний стиль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Светлый стиль 1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333" autoAdjust="0"/>
    <p:restoredTop sz="93216" autoAdjust="0"/>
  </p:normalViewPr>
  <p:slideViewPr>
    <p:cSldViewPr snapToGrid="0">
      <p:cViewPr varScale="1">
        <p:scale>
          <a:sx n="107" d="100"/>
          <a:sy n="107" d="100"/>
        </p:scale>
        <p:origin x="1248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4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56688C-35DD-4E83-ADD3-C013CDADD606}" type="datetimeFigureOut">
              <a:rPr lang="ru-RU" smtClean="0"/>
              <a:pPr/>
              <a:t>17.08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AE3ED1-870F-4F50-9DE7-851AE32926C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7797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9585BB-EDCF-472E-93F8-24B28F3CE14E}" type="datetimeFigureOut">
              <a:rPr lang="ru-RU" smtClean="0"/>
              <a:t>17.08.2021</a:t>
            </a:fld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49385E-50D5-474D-8517-236678A3ED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7612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39887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333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15672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74602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52613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58259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37849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91340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58462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27800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0729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03565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745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60012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31585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06070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32508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15549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88284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30822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39727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7464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43233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33226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18016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645184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476052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3711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05583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54193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45085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3535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7460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70849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15736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5791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59838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9385E-50D5-474D-8517-236678A3EDEF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6177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JULIA\01_WORK\ЦИАМ\Презентации\Lanshin CIAM_Eng\col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7708"/>
            <a:ext cx="12192000" cy="480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 userDrawn="1"/>
        </p:nvSpPr>
        <p:spPr>
          <a:xfrm>
            <a:off x="3048000" y="6479814"/>
            <a:ext cx="625565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0" dirty="0">
                <a:solidFill>
                  <a:schemeClr val="bg1"/>
                </a:solidFill>
              </a:rPr>
              <a:t>Центральный институт авиационного моторостроения имени П.И. Баранова</a:t>
            </a:r>
          </a:p>
        </p:txBody>
      </p:sp>
      <p:pic>
        <p:nvPicPr>
          <p:cNvPr id="4" name="Рисунок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21" y="6449137"/>
            <a:ext cx="1006716" cy="337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54841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267214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JULIA\01_WORK\ЦИАМ\Презентации\Lanshin CIAM_Eng\col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7708"/>
            <a:ext cx="12192000" cy="480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C:\JULIA\01_WORK\ЦИАМ\Презентации\Lanshin CIAM_Eng\logo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81" y="6459799"/>
            <a:ext cx="931069" cy="312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 userDrawn="1"/>
        </p:nvSpPr>
        <p:spPr>
          <a:xfrm>
            <a:off x="3048000" y="6479814"/>
            <a:ext cx="625565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chemeClr val="bg1"/>
                </a:solidFill>
              </a:rPr>
              <a:t>Central Institute of Aviation Motors named after P.I. Baranov</a:t>
            </a:r>
            <a:endParaRPr lang="ru-RU" sz="1200" b="0" dirty="0">
              <a:solidFill>
                <a:schemeClr val="bg1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0820400" y="6416861"/>
            <a:ext cx="596900" cy="30003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652C2136-FC56-4008-9AD1-26CDEEF55AE2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89789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5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6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9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6.png"/><Relationship Id="rId18" Type="http://schemas.openxmlformats.org/officeDocument/2006/relationships/image" Target="../media/image121.png"/><Relationship Id="rId3" Type="http://schemas.openxmlformats.org/officeDocument/2006/relationships/image" Target="../media/image106.png"/><Relationship Id="rId21" Type="http://schemas.openxmlformats.org/officeDocument/2006/relationships/image" Target="../media/image124.png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119.png"/><Relationship Id="rId20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5" Type="http://schemas.openxmlformats.org/officeDocument/2006/relationships/image" Target="../media/image118.png"/><Relationship Id="rId10" Type="http://schemas.openxmlformats.org/officeDocument/2006/relationships/image" Target="../media/image113.png"/><Relationship Id="rId19" Type="http://schemas.openxmlformats.org/officeDocument/2006/relationships/image" Target="../media/image122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Relationship Id="rId14" Type="http://schemas.openxmlformats.org/officeDocument/2006/relationships/image" Target="../media/image117.png"/><Relationship Id="rId22" Type="http://schemas.openxmlformats.org/officeDocument/2006/relationships/image" Target="../media/image12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36.png"/><Relationship Id="rId18" Type="http://schemas.openxmlformats.org/officeDocument/2006/relationships/image" Target="../media/image141.png"/><Relationship Id="rId3" Type="http://schemas.openxmlformats.org/officeDocument/2006/relationships/image" Target="../media/image126.png"/><Relationship Id="rId21" Type="http://schemas.openxmlformats.org/officeDocument/2006/relationships/image" Target="../media/image144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17" Type="http://schemas.openxmlformats.org/officeDocument/2006/relationships/image" Target="../media/image140.png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139.png"/><Relationship Id="rId20" Type="http://schemas.openxmlformats.org/officeDocument/2006/relationships/image" Target="../media/image1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5" Type="http://schemas.openxmlformats.org/officeDocument/2006/relationships/image" Target="../media/image138.png"/><Relationship Id="rId10" Type="http://schemas.openxmlformats.org/officeDocument/2006/relationships/image" Target="../media/image133.png"/><Relationship Id="rId19" Type="http://schemas.openxmlformats.org/officeDocument/2006/relationships/image" Target="../media/image142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Relationship Id="rId14" Type="http://schemas.openxmlformats.org/officeDocument/2006/relationships/image" Target="../media/image137.png"/><Relationship Id="rId22" Type="http://schemas.openxmlformats.org/officeDocument/2006/relationships/image" Target="../media/image14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18" Type="http://schemas.openxmlformats.org/officeDocument/2006/relationships/image" Target="../media/image161.png"/><Relationship Id="rId3" Type="http://schemas.openxmlformats.org/officeDocument/2006/relationships/image" Target="../media/image146.png"/><Relationship Id="rId21" Type="http://schemas.openxmlformats.org/officeDocument/2006/relationships/image" Target="../media/image164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17" Type="http://schemas.openxmlformats.org/officeDocument/2006/relationships/image" Target="../media/image160.png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59.png"/><Relationship Id="rId20" Type="http://schemas.openxmlformats.org/officeDocument/2006/relationships/image" Target="../media/image1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8.png"/><Relationship Id="rId15" Type="http://schemas.openxmlformats.org/officeDocument/2006/relationships/image" Target="../media/image158.png"/><Relationship Id="rId23" Type="http://schemas.openxmlformats.org/officeDocument/2006/relationships/image" Target="../media/image166.png"/><Relationship Id="rId10" Type="http://schemas.openxmlformats.org/officeDocument/2006/relationships/image" Target="../media/image153.png"/><Relationship Id="rId19" Type="http://schemas.openxmlformats.org/officeDocument/2006/relationships/image" Target="../media/image162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Relationship Id="rId22" Type="http://schemas.openxmlformats.org/officeDocument/2006/relationships/image" Target="../media/image16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68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9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7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7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13" Type="http://schemas.openxmlformats.org/officeDocument/2006/relationships/image" Target="../media/image110.png"/><Relationship Id="rId18" Type="http://schemas.openxmlformats.org/officeDocument/2006/relationships/image" Target="../media/image117.png"/><Relationship Id="rId26" Type="http://schemas.openxmlformats.org/officeDocument/2006/relationships/image" Target="../media/image190.png"/><Relationship Id="rId3" Type="http://schemas.openxmlformats.org/officeDocument/2006/relationships/image" Target="../media/image179.png"/><Relationship Id="rId21" Type="http://schemas.openxmlformats.org/officeDocument/2006/relationships/image" Target="../media/image122.png"/><Relationship Id="rId7" Type="http://schemas.openxmlformats.org/officeDocument/2006/relationships/image" Target="../media/image183.png"/><Relationship Id="rId12" Type="http://schemas.openxmlformats.org/officeDocument/2006/relationships/image" Target="../media/image108.png"/><Relationship Id="rId17" Type="http://schemas.openxmlformats.org/officeDocument/2006/relationships/image" Target="../media/image116.png"/><Relationship Id="rId25" Type="http://schemas.openxmlformats.org/officeDocument/2006/relationships/image" Target="../media/image189.png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114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2.png"/><Relationship Id="rId11" Type="http://schemas.openxmlformats.org/officeDocument/2006/relationships/image" Target="../media/image107.png"/><Relationship Id="rId24" Type="http://schemas.openxmlformats.org/officeDocument/2006/relationships/image" Target="../media/image188.png"/><Relationship Id="rId5" Type="http://schemas.openxmlformats.org/officeDocument/2006/relationships/image" Target="../media/image181.png"/><Relationship Id="rId15" Type="http://schemas.openxmlformats.org/officeDocument/2006/relationships/image" Target="../media/image113.png"/><Relationship Id="rId23" Type="http://schemas.openxmlformats.org/officeDocument/2006/relationships/image" Target="../media/image187.png"/><Relationship Id="rId10" Type="http://schemas.openxmlformats.org/officeDocument/2006/relationships/image" Target="../media/image186.png"/><Relationship Id="rId19" Type="http://schemas.openxmlformats.org/officeDocument/2006/relationships/image" Target="../media/image118.png"/><Relationship Id="rId4" Type="http://schemas.openxmlformats.org/officeDocument/2006/relationships/image" Target="../media/image180.png"/><Relationship Id="rId9" Type="http://schemas.openxmlformats.org/officeDocument/2006/relationships/image" Target="../media/image185.png"/><Relationship Id="rId14" Type="http://schemas.openxmlformats.org/officeDocument/2006/relationships/image" Target="../media/image111.png"/><Relationship Id="rId22" Type="http://schemas.openxmlformats.org/officeDocument/2006/relationships/image" Target="../media/image12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13" Type="http://schemas.openxmlformats.org/officeDocument/2006/relationships/image" Target="../media/image130.png"/><Relationship Id="rId18" Type="http://schemas.openxmlformats.org/officeDocument/2006/relationships/image" Target="../media/image137.png"/><Relationship Id="rId26" Type="http://schemas.openxmlformats.org/officeDocument/2006/relationships/image" Target="../media/image201.png"/><Relationship Id="rId3" Type="http://schemas.openxmlformats.org/officeDocument/2006/relationships/image" Target="../media/image191.png"/><Relationship Id="rId21" Type="http://schemas.openxmlformats.org/officeDocument/2006/relationships/image" Target="../media/image142.png"/><Relationship Id="rId7" Type="http://schemas.openxmlformats.org/officeDocument/2006/relationships/image" Target="../media/image195.png"/><Relationship Id="rId12" Type="http://schemas.openxmlformats.org/officeDocument/2006/relationships/image" Target="../media/image129.png"/><Relationship Id="rId17" Type="http://schemas.openxmlformats.org/officeDocument/2006/relationships/image" Target="../media/image136.png"/><Relationship Id="rId25" Type="http://schemas.openxmlformats.org/officeDocument/2006/relationships/image" Target="../media/image200.png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134.png"/><Relationship Id="rId20" Type="http://schemas.openxmlformats.org/officeDocument/2006/relationships/image" Target="../media/image1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4.png"/><Relationship Id="rId11" Type="http://schemas.openxmlformats.org/officeDocument/2006/relationships/image" Target="../media/image128.png"/><Relationship Id="rId24" Type="http://schemas.openxmlformats.org/officeDocument/2006/relationships/image" Target="../media/image199.png"/><Relationship Id="rId5" Type="http://schemas.openxmlformats.org/officeDocument/2006/relationships/image" Target="../media/image193.png"/><Relationship Id="rId15" Type="http://schemas.openxmlformats.org/officeDocument/2006/relationships/image" Target="../media/image133.png"/><Relationship Id="rId23" Type="http://schemas.openxmlformats.org/officeDocument/2006/relationships/image" Target="../media/image198.png"/><Relationship Id="rId10" Type="http://schemas.openxmlformats.org/officeDocument/2006/relationships/image" Target="../media/image127.png"/><Relationship Id="rId19" Type="http://schemas.openxmlformats.org/officeDocument/2006/relationships/image" Target="../media/image139.png"/><Relationship Id="rId4" Type="http://schemas.openxmlformats.org/officeDocument/2006/relationships/image" Target="../media/image192.png"/><Relationship Id="rId9" Type="http://schemas.openxmlformats.org/officeDocument/2006/relationships/image" Target="../media/image197.png"/><Relationship Id="rId14" Type="http://schemas.openxmlformats.org/officeDocument/2006/relationships/image" Target="../media/image131.png"/><Relationship Id="rId22" Type="http://schemas.openxmlformats.org/officeDocument/2006/relationships/image" Target="../media/image144.png"/><Relationship Id="rId27" Type="http://schemas.openxmlformats.org/officeDocument/2006/relationships/image" Target="../media/image20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13" Type="http://schemas.openxmlformats.org/officeDocument/2006/relationships/image" Target="../media/image148.png"/><Relationship Id="rId18" Type="http://schemas.openxmlformats.org/officeDocument/2006/relationships/image" Target="../media/image156.png"/><Relationship Id="rId26" Type="http://schemas.openxmlformats.org/officeDocument/2006/relationships/image" Target="../media/image213.png"/><Relationship Id="rId3" Type="http://schemas.openxmlformats.org/officeDocument/2006/relationships/image" Target="../media/image203.png"/><Relationship Id="rId21" Type="http://schemas.openxmlformats.org/officeDocument/2006/relationships/image" Target="../media/image162.png"/><Relationship Id="rId7" Type="http://schemas.openxmlformats.org/officeDocument/2006/relationships/image" Target="../media/image207.png"/><Relationship Id="rId12" Type="http://schemas.openxmlformats.org/officeDocument/2006/relationships/image" Target="../media/image147.png"/><Relationship Id="rId17" Type="http://schemas.openxmlformats.org/officeDocument/2006/relationships/image" Target="../media/image154.png"/><Relationship Id="rId25" Type="http://schemas.openxmlformats.org/officeDocument/2006/relationships/image" Target="../media/image212.png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153.png"/><Relationship Id="rId20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6.png"/><Relationship Id="rId11" Type="http://schemas.openxmlformats.org/officeDocument/2006/relationships/image" Target="../media/image146.png"/><Relationship Id="rId24" Type="http://schemas.openxmlformats.org/officeDocument/2006/relationships/image" Target="../media/image211.png"/><Relationship Id="rId5" Type="http://schemas.openxmlformats.org/officeDocument/2006/relationships/image" Target="../media/image205.png"/><Relationship Id="rId15" Type="http://schemas.openxmlformats.org/officeDocument/2006/relationships/image" Target="../media/image151.png"/><Relationship Id="rId23" Type="http://schemas.openxmlformats.org/officeDocument/2006/relationships/image" Target="../media/image166.png"/><Relationship Id="rId10" Type="http://schemas.openxmlformats.org/officeDocument/2006/relationships/image" Target="../media/image210.png"/><Relationship Id="rId19" Type="http://schemas.openxmlformats.org/officeDocument/2006/relationships/image" Target="../media/image159.png"/><Relationship Id="rId4" Type="http://schemas.openxmlformats.org/officeDocument/2006/relationships/image" Target="../media/image204.png"/><Relationship Id="rId9" Type="http://schemas.openxmlformats.org/officeDocument/2006/relationships/image" Target="../media/image209.png"/><Relationship Id="rId14" Type="http://schemas.openxmlformats.org/officeDocument/2006/relationships/image" Target="../media/image149.png"/><Relationship Id="rId22" Type="http://schemas.openxmlformats.org/officeDocument/2006/relationships/image" Target="../media/image164.png"/><Relationship Id="rId27" Type="http://schemas.openxmlformats.org/officeDocument/2006/relationships/image" Target="../media/image2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FA7480A-4696-7044-BD40-F99730F952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776"/>
            <a:ext cx="12192000" cy="6858000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648EC984-DAC9-654A-919F-DEB2EAED8BF7}"/>
              </a:ext>
            </a:extLst>
          </p:cNvPr>
          <p:cNvGrpSpPr/>
          <p:nvPr/>
        </p:nvGrpSpPr>
        <p:grpSpPr>
          <a:xfrm>
            <a:off x="713221" y="2292718"/>
            <a:ext cx="6268928" cy="1712199"/>
            <a:chOff x="4880042" y="510177"/>
            <a:chExt cx="5423244" cy="1481222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ED2CED4D-B624-E749-9699-52FE07EA004B}"/>
                </a:ext>
              </a:extLst>
            </p:cNvPr>
            <p:cNvSpPr/>
            <p:nvPr/>
          </p:nvSpPr>
          <p:spPr>
            <a:xfrm>
              <a:off x="6441704" y="1449137"/>
              <a:ext cx="3861582" cy="3993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1200" dirty="0">
                  <a:solidFill>
                    <a:srgbClr val="404040"/>
                  </a:solidFill>
                  <a:latin typeface="FreeSetC" panose="04000500000000000000" pitchFamily="82" charset="0"/>
                </a:rPr>
                <a:t>Центральный институт авиационного </a:t>
              </a:r>
              <a:br>
                <a:rPr lang="ru-RU" sz="1200" dirty="0">
                  <a:solidFill>
                    <a:srgbClr val="404040"/>
                  </a:solidFill>
                  <a:latin typeface="FreeSetC" panose="04000500000000000000" pitchFamily="82" charset="0"/>
                </a:rPr>
              </a:br>
              <a:r>
                <a:rPr lang="ru-RU" sz="1200" dirty="0">
                  <a:solidFill>
                    <a:srgbClr val="404040"/>
                  </a:solidFill>
                  <a:latin typeface="FreeSetC" panose="04000500000000000000" pitchFamily="82" charset="0"/>
                </a:rPr>
                <a:t>моторостроения имени П.И. Баранова</a:t>
              </a:r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DC914E90-FD10-8B47-AFC9-87C3E5A82BB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78098" y="822557"/>
              <a:ext cx="1997220" cy="669428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324B4583-0D7A-6A4A-8840-0EBA0B50F4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0042" y="510177"/>
              <a:ext cx="1487498" cy="1481222"/>
            </a:xfrm>
            <a:prstGeom prst="rect">
              <a:avLst/>
            </a:prstGeom>
          </p:spPr>
        </p:pic>
      </p:grp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4C4E437-C74D-4F47-9003-BDD7D9C070DC}"/>
              </a:ext>
            </a:extLst>
          </p:cNvPr>
          <p:cNvSpPr/>
          <p:nvPr/>
        </p:nvSpPr>
        <p:spPr>
          <a:xfrm>
            <a:off x="5518484" y="2607515"/>
            <a:ext cx="6621127" cy="1378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ru-RU" sz="3000" b="1" dirty="0">
                <a:solidFill>
                  <a:srgbClr val="14498C"/>
                </a:solidFill>
              </a:rPr>
              <a:t>Валидация пристеночных функций на задаче обледенения</a:t>
            </a:r>
          </a:p>
          <a:p>
            <a:pPr>
              <a:lnSpc>
                <a:spcPct val="110000"/>
              </a:lnSpc>
            </a:pPr>
            <a:r>
              <a:rPr lang="ru-RU" sz="1600" b="1" spc="1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Студенников Е.С.</a:t>
            </a:r>
          </a:p>
        </p:txBody>
      </p:sp>
    </p:spTree>
    <p:extLst>
      <p:ext uri="{BB962C8B-B14F-4D97-AF65-F5344CB8AC3E}">
        <p14:creationId xmlns:p14="http://schemas.microsoft.com/office/powerpoint/2010/main" val="21783450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182D469-72D4-490E-9965-8134005D3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72399"/>
              </p:ext>
            </p:extLst>
          </p:nvPr>
        </p:nvGraphicFramePr>
        <p:xfrm>
          <a:off x="8050058" y="1360292"/>
          <a:ext cx="3929112" cy="353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6427080" progId="Grapher.Document">
                  <p:embed/>
                </p:oleObj>
              </mc:Choice>
              <mc:Fallback>
                <p:oleObj name="Plot" r:id="rId3" imgW="714384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50058" y="1360292"/>
                        <a:ext cx="3929112" cy="353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092886F-F649-4769-87B0-A5D0381F4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67459"/>
              </p:ext>
            </p:extLst>
          </p:nvPr>
        </p:nvGraphicFramePr>
        <p:xfrm>
          <a:off x="4052568" y="1761064"/>
          <a:ext cx="3705174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5621040" progId="Grapher.Document">
                  <p:embed/>
                </p:oleObj>
              </mc:Choice>
              <mc:Fallback>
                <p:oleObj name="Plot" r:id="rId5" imgW="673668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2568" y="1761064"/>
                        <a:ext cx="3705174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C42AAA-1FCC-453F-BCD8-CE82DF203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016777"/>
              </p:ext>
            </p:extLst>
          </p:nvPr>
        </p:nvGraphicFramePr>
        <p:xfrm>
          <a:off x="208870" y="1615930"/>
          <a:ext cx="3610728" cy="324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5892120" progId="Grapher.Document">
                  <p:embed/>
                </p:oleObj>
              </mc:Choice>
              <mc:Fallback>
                <p:oleObj name="Plot" r:id="rId7" imgW="6564960" imgH="58921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70" y="1615930"/>
                        <a:ext cx="3610728" cy="3240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граничных условий на течение около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0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4BD9482C-3958-43D9-B188-7DD61378EFEF}"/>
              </a:ext>
            </a:extLst>
          </p:cNvPr>
          <p:cNvGraphicFramePr>
            <a:graphicFrameLocks noGrp="1"/>
          </p:cNvGraphicFramePr>
          <p:nvPr/>
        </p:nvGraphicFramePr>
        <p:xfrm>
          <a:off x="4135134" y="4942479"/>
          <a:ext cx="6048000" cy="115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2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010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.53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1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010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84.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4819.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5D18DBD5-A9F1-4FC3-B315-7CE09DAEE6A9}"/>
              </a:ext>
            </a:extLst>
          </p:cNvPr>
          <p:cNvSpPr/>
          <p:nvPr/>
        </p:nvSpPr>
        <p:spPr>
          <a:xfrm>
            <a:off x="0" y="5336699"/>
            <a:ext cx="4135134" cy="75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;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luent, SST, y</a:t>
            </a:r>
            <a:r>
              <a:rPr lang="en-US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endParaRPr lang="en-US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 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exp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554919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89BD80B-FC64-4120-A32C-8C4983D34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06920"/>
              </p:ext>
            </p:extLst>
          </p:nvPr>
        </p:nvGraphicFramePr>
        <p:xfrm>
          <a:off x="8140344" y="1314709"/>
          <a:ext cx="3842586" cy="353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986520" imgH="6419880" progId="Grapher.Document">
                  <p:embed/>
                </p:oleObj>
              </mc:Choice>
              <mc:Fallback>
                <p:oleObj name="Plot" r:id="rId3" imgW="6986520" imgH="64198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0344" y="1314709"/>
                        <a:ext cx="3842586" cy="353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3960B20-2BFA-4A9F-AFF4-E21365C3E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64570"/>
              </p:ext>
            </p:extLst>
          </p:nvPr>
        </p:nvGraphicFramePr>
        <p:xfrm>
          <a:off x="4084221" y="1754071"/>
          <a:ext cx="3705174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5621040" progId="Grapher.Document">
                  <p:embed/>
                </p:oleObj>
              </mc:Choice>
              <mc:Fallback>
                <p:oleObj name="Plot" r:id="rId5" imgW="673668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4221" y="1754071"/>
                        <a:ext cx="3705174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38689BD-B74D-4BA2-8BDB-8E51CC564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09444"/>
              </p:ext>
            </p:extLst>
          </p:nvPr>
        </p:nvGraphicFramePr>
        <p:xfrm>
          <a:off x="126304" y="1619890"/>
          <a:ext cx="3697254" cy="324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22280" imgH="5892120" progId="Grapher.Document">
                  <p:embed/>
                </p:oleObj>
              </mc:Choice>
              <mc:Fallback>
                <p:oleObj name="Plot" r:id="rId7" imgW="6722280" imgH="58921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304" y="1619890"/>
                        <a:ext cx="3697254" cy="3240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граничных условий на течение около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1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3864832-08F7-4607-9893-20A84178CBFF}"/>
              </a:ext>
            </a:extLst>
          </p:cNvPr>
          <p:cNvGraphicFramePr>
            <a:graphicFrameLocks noGrp="1"/>
          </p:cNvGraphicFramePr>
          <p:nvPr/>
        </p:nvGraphicFramePr>
        <p:xfrm>
          <a:off x="4135134" y="4942479"/>
          <a:ext cx="6048000" cy="115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775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.43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77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8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1754.9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7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796954F5-A0B4-4F52-A3ED-19E24511832A}"/>
              </a:ext>
            </a:extLst>
          </p:cNvPr>
          <p:cNvSpPr/>
          <p:nvPr/>
        </p:nvSpPr>
        <p:spPr>
          <a:xfrm>
            <a:off x="0" y="5336699"/>
            <a:ext cx="4135134" cy="75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;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luent, SST, y</a:t>
            </a:r>
            <a:r>
              <a:rPr lang="en-US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endParaRPr lang="en-US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 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exp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1059452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079DA70-AE16-47FF-A416-2B6D3825E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55567"/>
              </p:ext>
            </p:extLst>
          </p:nvPr>
        </p:nvGraphicFramePr>
        <p:xfrm>
          <a:off x="8140544" y="1347306"/>
          <a:ext cx="3842586" cy="353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986520" imgH="6427080" progId="Grapher.Document">
                  <p:embed/>
                </p:oleObj>
              </mc:Choice>
              <mc:Fallback>
                <p:oleObj name="Plot" r:id="rId3" imgW="698652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0544" y="1347306"/>
                        <a:ext cx="3842586" cy="353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7EF2855-A69E-4C1F-87B2-58857BD87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09812"/>
              </p:ext>
            </p:extLst>
          </p:nvPr>
        </p:nvGraphicFramePr>
        <p:xfrm>
          <a:off x="4052568" y="1767004"/>
          <a:ext cx="3705174" cy="30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5628240" progId="Grapher.Document">
                  <p:embed/>
                </p:oleObj>
              </mc:Choice>
              <mc:Fallback>
                <p:oleObj name="Plot" r:id="rId5" imgW="6736680" imgH="56282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2568" y="1767004"/>
                        <a:ext cx="3705174" cy="30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7A3F1BB-9635-4A8F-9DDA-A92063F1B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7916"/>
              </p:ext>
            </p:extLst>
          </p:nvPr>
        </p:nvGraphicFramePr>
        <p:xfrm>
          <a:off x="126304" y="1627810"/>
          <a:ext cx="3697254" cy="324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22280" imgH="5892120" progId="Grapher.Document">
                  <p:embed/>
                </p:oleObj>
              </mc:Choice>
              <mc:Fallback>
                <p:oleObj name="Plot" r:id="rId7" imgW="6722280" imgH="58921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304" y="1627810"/>
                        <a:ext cx="3697254" cy="3240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граничных условий на течение около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2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14556B5D-965A-4820-AF01-CD98E9904134}"/>
              </a:ext>
            </a:extLst>
          </p:cNvPr>
          <p:cNvGraphicFramePr>
            <a:graphicFrameLocks noGrp="1"/>
          </p:cNvGraphicFramePr>
          <p:nvPr/>
        </p:nvGraphicFramePr>
        <p:xfrm>
          <a:off x="4135134" y="4942479"/>
          <a:ext cx="6048000" cy="115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5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.54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86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17992.</a:t>
                      </a: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58AB0CD-A5F6-4BF2-B1AF-4160E3F20401}"/>
              </a:ext>
            </a:extLst>
          </p:cNvPr>
          <p:cNvSpPr/>
          <p:nvPr/>
        </p:nvSpPr>
        <p:spPr>
          <a:xfrm>
            <a:off x="0" y="5336699"/>
            <a:ext cx="4135134" cy="75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;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luent, SST, y</a:t>
            </a:r>
            <a:r>
              <a:rPr lang="en-US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endParaRPr lang="en-US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 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exp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6551211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58C1DDC-2DEA-4CBA-88EB-06D07B316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69005"/>
              </p:ext>
            </p:extLst>
          </p:nvPr>
        </p:nvGraphicFramePr>
        <p:xfrm>
          <a:off x="8185622" y="1474102"/>
          <a:ext cx="3842586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986520" imgH="6156000" progId="Grapher.Document">
                  <p:embed/>
                </p:oleObj>
              </mc:Choice>
              <mc:Fallback>
                <p:oleObj name="Plot" r:id="rId3" imgW="698652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85622" y="1474102"/>
                        <a:ext cx="3842586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FB419D9-CF91-4CAB-B804-B1FB35E85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01203"/>
              </p:ext>
            </p:extLst>
          </p:nvPr>
        </p:nvGraphicFramePr>
        <p:xfrm>
          <a:off x="4059646" y="1764370"/>
          <a:ext cx="3705174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5621040" progId="Grapher.Document">
                  <p:embed/>
                </p:oleObj>
              </mc:Choice>
              <mc:Fallback>
                <p:oleObj name="Plot" r:id="rId5" imgW="673668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9646" y="1764370"/>
                        <a:ext cx="3705174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91D63EA-D25A-47F4-AA80-5C2EC7043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04251"/>
              </p:ext>
            </p:extLst>
          </p:nvPr>
        </p:nvGraphicFramePr>
        <p:xfrm>
          <a:off x="101485" y="1764370"/>
          <a:ext cx="3697254" cy="30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22280" imgH="5628240" progId="Grapher.Document">
                  <p:embed/>
                </p:oleObj>
              </mc:Choice>
              <mc:Fallback>
                <p:oleObj name="Plot" r:id="rId7" imgW="6722280" imgH="56282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485" y="1764370"/>
                        <a:ext cx="3697254" cy="30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Теплообмен при ламинарном обтекании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3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C431C15-9DA5-4AFD-A40E-71A67FA65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3526397"/>
              </p:ext>
            </p:extLst>
          </p:nvPr>
        </p:nvGraphicFramePr>
        <p:xfrm>
          <a:off x="2931496" y="5208390"/>
          <a:ext cx="6048000" cy="79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1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6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.301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80420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B03D893-E06D-4A47-891C-246CBE4FA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99911"/>
              </p:ext>
            </p:extLst>
          </p:nvPr>
        </p:nvGraphicFramePr>
        <p:xfrm>
          <a:off x="8185622" y="1471760"/>
          <a:ext cx="3842586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986520" imgH="6156000" progId="Grapher.Document">
                  <p:embed/>
                </p:oleObj>
              </mc:Choice>
              <mc:Fallback>
                <p:oleObj name="Plot" r:id="rId3" imgW="698652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85622" y="1471760"/>
                        <a:ext cx="3842586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0A1F59EA-269A-4CFE-844C-BFA32A5A3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32531"/>
              </p:ext>
            </p:extLst>
          </p:nvPr>
        </p:nvGraphicFramePr>
        <p:xfrm>
          <a:off x="4091859" y="1765988"/>
          <a:ext cx="3705174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5621040" progId="Grapher.Document">
                  <p:embed/>
                </p:oleObj>
              </mc:Choice>
              <mc:Fallback>
                <p:oleObj name="Plot" r:id="rId5" imgW="673668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1859" y="1765988"/>
                        <a:ext cx="3705174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D3E81DC-7354-4830-B618-96E854D6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54108"/>
              </p:ext>
            </p:extLst>
          </p:nvPr>
        </p:nvGraphicFramePr>
        <p:xfrm>
          <a:off x="128528" y="1765988"/>
          <a:ext cx="3697254" cy="30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22280" imgH="5628240" progId="Grapher.Document">
                  <p:embed/>
                </p:oleObj>
              </mc:Choice>
              <mc:Fallback>
                <p:oleObj name="Plot" r:id="rId7" imgW="6722280" imgH="56282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28" y="1765988"/>
                        <a:ext cx="3697254" cy="30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4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C431C15-9DA5-4AFD-A40E-71A67FA65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6035522"/>
              </p:ext>
            </p:extLst>
          </p:nvPr>
        </p:nvGraphicFramePr>
        <p:xfrm>
          <a:off x="2931496" y="5208390"/>
          <a:ext cx="6048000" cy="79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3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0.75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8ECA70B-D243-4798-9CF2-15E99395210B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Теплообмен при ламинарном обтекании цилиндра</a:t>
            </a:r>
          </a:p>
        </p:txBody>
      </p:sp>
    </p:spTree>
    <p:extLst>
      <p:ext uri="{BB962C8B-B14F-4D97-AF65-F5344CB8AC3E}">
        <p14:creationId xmlns:p14="http://schemas.microsoft.com/office/powerpoint/2010/main" val="5208411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9A08975-95DB-4C0E-8BF2-D9C7ED9C8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44823"/>
              </p:ext>
            </p:extLst>
          </p:nvPr>
        </p:nvGraphicFramePr>
        <p:xfrm>
          <a:off x="8185622" y="1476082"/>
          <a:ext cx="3842586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986520" imgH="6156000" progId="Grapher.Document">
                  <p:embed/>
                </p:oleObj>
              </mc:Choice>
              <mc:Fallback>
                <p:oleObj name="Plot" r:id="rId3" imgW="698652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85622" y="1476082"/>
                        <a:ext cx="3842586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FEC35F5-E2D6-43F9-9839-A43819AFB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06668"/>
              </p:ext>
            </p:extLst>
          </p:nvPr>
        </p:nvGraphicFramePr>
        <p:xfrm>
          <a:off x="4059646" y="1770310"/>
          <a:ext cx="3705174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5621040" progId="Grapher.Document">
                  <p:embed/>
                </p:oleObj>
              </mc:Choice>
              <mc:Fallback>
                <p:oleObj name="Plot" r:id="rId5" imgW="673668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9646" y="1770310"/>
                        <a:ext cx="3705174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334E8D-E606-4FD9-8A48-8521D2863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47925"/>
              </p:ext>
            </p:extLst>
          </p:nvPr>
        </p:nvGraphicFramePr>
        <p:xfrm>
          <a:off x="106257" y="1768330"/>
          <a:ext cx="3697254" cy="30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22280" imgH="5628240" progId="Grapher.Document">
                  <p:embed/>
                </p:oleObj>
              </mc:Choice>
              <mc:Fallback>
                <p:oleObj name="Plot" r:id="rId7" imgW="6722280" imgH="56282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257" y="1768330"/>
                        <a:ext cx="3697254" cy="30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5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C431C15-9DA5-4AFD-A40E-71A67FA65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4895116"/>
              </p:ext>
            </p:extLst>
          </p:nvPr>
        </p:nvGraphicFramePr>
        <p:xfrm>
          <a:off x="2931496" y="5208390"/>
          <a:ext cx="6048000" cy="79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5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64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7.204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40BD11C-3F0E-448D-AE6D-71C7954F7357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Теплообмен при ламинарном обтекании цилиндра</a:t>
            </a:r>
          </a:p>
        </p:txBody>
      </p:sp>
    </p:spTree>
    <p:extLst>
      <p:ext uri="{BB962C8B-B14F-4D97-AF65-F5344CB8AC3E}">
        <p14:creationId xmlns:p14="http://schemas.microsoft.com/office/powerpoint/2010/main" val="10024210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AA966008-0957-4F3B-AE2F-B76641223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77954"/>
              </p:ext>
            </p:extLst>
          </p:nvPr>
        </p:nvGraphicFramePr>
        <p:xfrm>
          <a:off x="8226508" y="1324281"/>
          <a:ext cx="3842586" cy="353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986520" imgH="6427080" progId="Grapher.Document">
                  <p:embed/>
                </p:oleObj>
              </mc:Choice>
              <mc:Fallback>
                <p:oleObj name="Plot" r:id="rId3" imgW="698652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6508" y="1324281"/>
                        <a:ext cx="3842586" cy="353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79E8C9B-0E97-4C69-8A5C-C4B49EF4B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5809"/>
              </p:ext>
            </p:extLst>
          </p:nvPr>
        </p:nvGraphicFramePr>
        <p:xfrm>
          <a:off x="4059646" y="1772290"/>
          <a:ext cx="3705174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5621040" progId="Grapher.Document">
                  <p:embed/>
                </p:oleObj>
              </mc:Choice>
              <mc:Fallback>
                <p:oleObj name="Plot" r:id="rId5" imgW="673668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9646" y="1772290"/>
                        <a:ext cx="3705174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49EA782-8C2E-40B9-A373-08FE3B863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29164"/>
              </p:ext>
            </p:extLst>
          </p:nvPr>
        </p:nvGraphicFramePr>
        <p:xfrm>
          <a:off x="114642" y="1768330"/>
          <a:ext cx="3697254" cy="30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22280" imgH="5628240" progId="Grapher.Document">
                  <p:embed/>
                </p:oleObj>
              </mc:Choice>
              <mc:Fallback>
                <p:oleObj name="Plot" r:id="rId7" imgW="6722280" imgH="56282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642" y="1768330"/>
                        <a:ext cx="3697254" cy="30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6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C431C15-9DA5-4AFD-A40E-71A67FA65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3220329"/>
              </p:ext>
            </p:extLst>
          </p:nvPr>
        </p:nvGraphicFramePr>
        <p:xfrm>
          <a:off x="2931496" y="5208390"/>
          <a:ext cx="6048000" cy="79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8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01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7.1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A27603A-B87F-4AD3-B038-69F292D981F3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Теплообмен при ламинарном обтекании цилиндра</a:t>
            </a:r>
          </a:p>
        </p:txBody>
      </p:sp>
    </p:spTree>
    <p:extLst>
      <p:ext uri="{BB962C8B-B14F-4D97-AF65-F5344CB8AC3E}">
        <p14:creationId xmlns:p14="http://schemas.microsoft.com/office/powerpoint/2010/main" val="10919078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8F6FBF6-2386-4F67-8391-06E6F02D0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68783"/>
              </p:ext>
            </p:extLst>
          </p:nvPr>
        </p:nvGraphicFramePr>
        <p:xfrm>
          <a:off x="8134538" y="1348561"/>
          <a:ext cx="3893670" cy="353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079400" imgH="6427080" progId="Grapher.Document">
                  <p:embed/>
                </p:oleObj>
              </mc:Choice>
              <mc:Fallback>
                <p:oleObj name="Plot" r:id="rId3" imgW="707940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4538" y="1348561"/>
                        <a:ext cx="3893670" cy="353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B1E5F2D-A70C-4D21-BD8D-20B2CB908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89930"/>
              </p:ext>
            </p:extLst>
          </p:nvPr>
        </p:nvGraphicFramePr>
        <p:xfrm>
          <a:off x="4059646" y="1772290"/>
          <a:ext cx="3705174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5621040" progId="Grapher.Document">
                  <p:embed/>
                </p:oleObj>
              </mc:Choice>
              <mc:Fallback>
                <p:oleObj name="Plot" r:id="rId5" imgW="673668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9646" y="1772290"/>
                        <a:ext cx="3705174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3788593-AE52-46AC-8D83-79E3E8C4C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1455"/>
              </p:ext>
            </p:extLst>
          </p:nvPr>
        </p:nvGraphicFramePr>
        <p:xfrm>
          <a:off x="238517" y="1772290"/>
          <a:ext cx="3610728" cy="30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5628240" progId="Grapher.Document">
                  <p:embed/>
                </p:oleObj>
              </mc:Choice>
              <mc:Fallback>
                <p:oleObj name="Plot" r:id="rId7" imgW="6564960" imgH="56282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517" y="1772290"/>
                        <a:ext cx="3610728" cy="30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7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C431C15-9DA5-4AFD-A40E-71A67FA65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1710139"/>
              </p:ext>
            </p:extLst>
          </p:nvPr>
        </p:nvGraphicFramePr>
        <p:xfrm>
          <a:off x="2931496" y="5208390"/>
          <a:ext cx="6048000" cy="79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3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7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5.699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BDD2BB6-7D62-4A9F-9DF1-44F096BBB941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Теплообмен при турбулентном обтекании цилиндра</a:t>
            </a:r>
          </a:p>
        </p:txBody>
      </p:sp>
    </p:spTree>
    <p:extLst>
      <p:ext uri="{BB962C8B-B14F-4D97-AF65-F5344CB8AC3E}">
        <p14:creationId xmlns:p14="http://schemas.microsoft.com/office/powerpoint/2010/main" val="16919474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17EBE594-4864-4507-B929-68D627A66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83760"/>
              </p:ext>
            </p:extLst>
          </p:nvPr>
        </p:nvGraphicFramePr>
        <p:xfrm>
          <a:off x="8114905" y="1474102"/>
          <a:ext cx="3929112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6156000" progId="Grapher.Document">
                  <p:embed/>
                </p:oleObj>
              </mc:Choice>
              <mc:Fallback>
                <p:oleObj name="Plot" r:id="rId3" imgW="714384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4905" y="1474102"/>
                        <a:ext cx="3929112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4135BBA-43D3-41C5-B1F7-956CD9FE5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84687"/>
              </p:ext>
            </p:extLst>
          </p:nvPr>
        </p:nvGraphicFramePr>
        <p:xfrm>
          <a:off x="4142212" y="1768330"/>
          <a:ext cx="3618648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5621040" progId="Grapher.Document">
                  <p:embed/>
                </p:oleObj>
              </mc:Choice>
              <mc:Fallback>
                <p:oleObj name="Plot" r:id="rId5" imgW="657936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2212" y="1768330"/>
                        <a:ext cx="3618648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AB6E44D-3DAA-4C0A-8DEF-CD124E30C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32487"/>
              </p:ext>
            </p:extLst>
          </p:nvPr>
        </p:nvGraphicFramePr>
        <p:xfrm>
          <a:off x="200191" y="1768330"/>
          <a:ext cx="3610728" cy="30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5628240" progId="Grapher.Document">
                  <p:embed/>
                </p:oleObj>
              </mc:Choice>
              <mc:Fallback>
                <p:oleObj name="Plot" r:id="rId7" imgW="6564960" imgH="56282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191" y="1768330"/>
                        <a:ext cx="3610728" cy="30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8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C431C15-9DA5-4AFD-A40E-71A67FA65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6811309"/>
              </p:ext>
            </p:extLst>
          </p:nvPr>
        </p:nvGraphicFramePr>
        <p:xfrm>
          <a:off x="2931496" y="5208390"/>
          <a:ext cx="6048000" cy="79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0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576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69.247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10EF4F0-5BF6-41D2-9778-649E011F293D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Теплообмен при турбулентном обтекании цилиндра</a:t>
            </a:r>
          </a:p>
        </p:txBody>
      </p:sp>
    </p:spTree>
    <p:extLst>
      <p:ext uri="{BB962C8B-B14F-4D97-AF65-F5344CB8AC3E}">
        <p14:creationId xmlns:p14="http://schemas.microsoft.com/office/powerpoint/2010/main" val="2063264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E5806C2-9DF8-4B47-90B0-557E6250E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39749"/>
              </p:ext>
            </p:extLst>
          </p:nvPr>
        </p:nvGraphicFramePr>
        <p:xfrm>
          <a:off x="8132472" y="1204437"/>
          <a:ext cx="3929112" cy="368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6690960" progId="Grapher.Document">
                  <p:embed/>
                </p:oleObj>
              </mc:Choice>
              <mc:Fallback>
                <p:oleObj name="Plot" r:id="rId3" imgW="7143840" imgH="669096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2472" y="1204437"/>
                        <a:ext cx="3929112" cy="3680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00ED2E70-9A0C-4C78-A877-F989E64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24855"/>
              </p:ext>
            </p:extLst>
          </p:nvPr>
        </p:nvGraphicFramePr>
        <p:xfrm>
          <a:off x="4160058" y="1496040"/>
          <a:ext cx="3618648" cy="338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6148800" progId="Grapher.Document">
                  <p:embed/>
                </p:oleObj>
              </mc:Choice>
              <mc:Fallback>
                <p:oleObj name="Plot" r:id="rId5" imgW="6579360" imgH="61488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0058" y="1496040"/>
                        <a:ext cx="3618648" cy="338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5487969-F292-4949-AC20-B02EB1BFC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67500"/>
              </p:ext>
            </p:extLst>
          </p:nvPr>
        </p:nvGraphicFramePr>
        <p:xfrm>
          <a:off x="205128" y="1498665"/>
          <a:ext cx="361072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6156000" progId="Grapher.Document">
                  <p:embed/>
                </p:oleObj>
              </mc:Choice>
              <mc:Fallback>
                <p:oleObj name="Plot" r:id="rId7" imgW="65649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28" y="1498665"/>
                        <a:ext cx="361072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19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C431C15-9DA5-4AFD-A40E-71A67FA65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0403553"/>
              </p:ext>
            </p:extLst>
          </p:nvPr>
        </p:nvGraphicFramePr>
        <p:xfrm>
          <a:off x="2608730" y="5208390"/>
          <a:ext cx="6370772" cy="115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905435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717137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11286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11286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11286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3080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691770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  <a:gridCol w="691770">
                  <a:extLst>
                    <a:ext uri="{9D8B030D-6E8A-4147-A177-3AD203B41FA5}">
                      <a16:colId xmlns:a16="http://schemas.microsoft.com/office/drawing/2014/main" val="204069066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, </a:t>
                      </a: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м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4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26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14.51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3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26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4.044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00215533"/>
                  </a:ext>
                </a:extLst>
              </a:tr>
            </a:tbl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96A5946-DBA1-4592-AB0F-7E6593DE0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20700"/>
              </p:ext>
            </p:extLst>
          </p:nvPr>
        </p:nvGraphicFramePr>
        <p:xfrm>
          <a:off x="9103998" y="4383612"/>
          <a:ext cx="2215944" cy="200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9" imgW="7386480" imgH="6690960" progId="Grapher.Document">
                  <p:embed/>
                </p:oleObj>
              </mc:Choice>
              <mc:Fallback>
                <p:oleObj name="Plot" r:id="rId9" imgW="7386480" imgH="669096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03998" y="4383612"/>
                        <a:ext cx="2215944" cy="200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68BBED2-BC91-4C01-90E4-989C51EF5359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Теплообмен при турбулентном обтекании цилиндра</a:t>
            </a:r>
          </a:p>
        </p:txBody>
      </p:sp>
    </p:spTree>
    <p:extLst>
      <p:ext uri="{BB962C8B-B14F-4D97-AF65-F5344CB8AC3E}">
        <p14:creationId xmlns:p14="http://schemas.microsoft.com/office/powerpoint/2010/main" val="3609702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тивация и цели исследовани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1140" y="1254102"/>
            <a:ext cx="11193657" cy="105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ru-RU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Цели исследования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>
              <a:lnSpc>
                <a:spcPct val="110000"/>
              </a:lnSpc>
              <a:spcBef>
                <a:spcPts val="600"/>
              </a:spcBef>
              <a:buClr>
                <a:srgbClr val="14498C"/>
              </a:buClr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Проведение тестирования пристеночных функций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ПМ Лазурит на задаче обледенения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8694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Поля продольной скорости для различных режимов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0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387A27D-02E7-417A-AC8F-BECCEE4164B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1856" y="954260"/>
            <a:ext cx="2751773" cy="241173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2B47446-7056-4F82-B1AD-8A12481D6BB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8743" y="3476508"/>
            <a:ext cx="2754630" cy="244030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0A45B31-E266-4EA4-8C5D-1A10C4D4EAE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9126" y="892807"/>
            <a:ext cx="2611755" cy="242030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A729FC7-C6AD-4186-A8D2-8A89B55200B3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9126" y="3476508"/>
            <a:ext cx="2583180" cy="24203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91EE486-9727-4297-B9E7-0EB8574ADAE2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68160" y="942971"/>
            <a:ext cx="2837498" cy="242030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EE59C3A-4221-47AB-A13E-ABE7F158395F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68160" y="3476508"/>
            <a:ext cx="2808923" cy="244602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1596505-F94A-4408-B220-8C5451C57435}"/>
              </a:ext>
            </a:extLst>
          </p:cNvPr>
          <p:cNvSpPr txBox="1"/>
          <p:nvPr/>
        </p:nvSpPr>
        <p:spPr>
          <a:xfrm>
            <a:off x="10747349" y="1877205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aminar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F8266E7-CF86-4B1A-B12F-28FAEC2924A9}"/>
              </a:ext>
            </a:extLst>
          </p:cNvPr>
          <p:cNvSpPr txBox="1"/>
          <p:nvPr/>
        </p:nvSpPr>
        <p:spPr>
          <a:xfrm>
            <a:off x="10747349" y="463121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E81964-ED1A-469F-8BE8-7C7225D0AC11}"/>
              </a:ext>
            </a:extLst>
          </p:cNvPr>
          <p:cNvSpPr txBox="1"/>
          <p:nvPr/>
        </p:nvSpPr>
        <p:spPr>
          <a:xfrm>
            <a:off x="1131576" y="6027331"/>
            <a:ext cx="1568963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ru-RU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Режим № 1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62D9019-34A6-48BA-934C-D9532C24DABC}"/>
              </a:ext>
            </a:extLst>
          </p:cNvPr>
          <p:cNvSpPr txBox="1"/>
          <p:nvPr/>
        </p:nvSpPr>
        <p:spPr>
          <a:xfrm>
            <a:off x="4600521" y="6027330"/>
            <a:ext cx="1568963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ru-RU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Режим № 4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5CD469-92B4-408D-A4B3-CFA4550A63A0}"/>
              </a:ext>
            </a:extLst>
          </p:cNvPr>
          <p:cNvSpPr txBox="1"/>
          <p:nvPr/>
        </p:nvSpPr>
        <p:spPr>
          <a:xfrm>
            <a:off x="8288139" y="6027329"/>
            <a:ext cx="1568963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ru-RU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Режим № 7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2141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1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8BBED2-BC91-4C01-90E4-989C51EF5359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</a:t>
            </a:r>
            <a:r>
              <a:rPr lang="en-US" sz="2600" dirty="0" err="1">
                <a:solidFill>
                  <a:srgbClr val="14498C"/>
                </a:solidFill>
                <a:latin typeface="Calibri" panose="020F0502020204030204" pitchFamily="34" charset="0"/>
              </a:rPr>
              <a:t>Y</a:t>
            </a:r>
            <a:r>
              <a:rPr lang="en-US" sz="2600" baseline="30000" dirty="0" err="1">
                <a:solidFill>
                  <a:srgbClr val="14498C"/>
                </a:solidFill>
                <a:latin typeface="Calibri" panose="020F0502020204030204" pitchFamily="34" charset="0"/>
              </a:rPr>
              <a:t>+</a:t>
            </a:r>
            <a:r>
              <a:rPr lang="en-US" sz="2600" baseline="-25000" dirty="0" err="1">
                <a:solidFill>
                  <a:srgbClr val="14498C"/>
                </a:solidFill>
                <a:latin typeface="Calibri" panose="020F0502020204030204" pitchFamily="34" charset="0"/>
              </a:rPr>
              <a:t>lim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и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14498C"/>
                </a:solidFill>
                <a:latin typeface="Calibri" panose="020F0502020204030204" pitchFamily="34" charset="0"/>
              </a:rPr>
              <a:t>T</a:t>
            </a:r>
            <a:r>
              <a:rPr lang="en-US" sz="2600" baseline="30000" dirty="0" err="1">
                <a:solidFill>
                  <a:srgbClr val="14498C"/>
                </a:solidFill>
                <a:latin typeface="Calibri" panose="020F0502020204030204" pitchFamily="34" charset="0"/>
              </a:rPr>
              <a:t>+</a:t>
            </a:r>
            <a:r>
              <a:rPr lang="en-US" sz="2600" baseline="-25000" dirty="0" err="1">
                <a:solidFill>
                  <a:srgbClr val="14498C"/>
                </a:solidFill>
                <a:latin typeface="Calibri" panose="020F0502020204030204" pitchFamily="34" charset="0"/>
              </a:rPr>
              <a:t>lim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на течение около цилиндра для модели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SA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8FBED42-E763-41F2-BBDF-7EB6C722D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805380"/>
              </p:ext>
            </p:extLst>
          </p:nvPr>
        </p:nvGraphicFramePr>
        <p:xfrm>
          <a:off x="434773" y="1299198"/>
          <a:ext cx="1969488" cy="192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564960" imgH="6427080" progId="Grapher.Document">
                  <p:embed/>
                </p:oleObj>
              </mc:Choice>
              <mc:Fallback>
                <p:oleObj name="Plot" r:id="rId3" imgW="656496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773" y="1299198"/>
                        <a:ext cx="1969488" cy="192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20FAF89-2839-4D3B-9156-D92C4DE6F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50763"/>
              </p:ext>
            </p:extLst>
          </p:nvPr>
        </p:nvGraphicFramePr>
        <p:xfrm>
          <a:off x="2594914" y="1299198"/>
          <a:ext cx="1973808" cy="192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6419880" progId="Grapher.Document">
                  <p:embed/>
                </p:oleObj>
              </mc:Choice>
              <mc:Fallback>
                <p:oleObj name="Plot" r:id="rId5" imgW="6579360" imgH="64198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4914" y="1299198"/>
                        <a:ext cx="1973808" cy="1925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BE1E13D-DFB6-4FE1-9128-93FE52677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15896"/>
              </p:ext>
            </p:extLst>
          </p:nvPr>
        </p:nvGraphicFramePr>
        <p:xfrm>
          <a:off x="4775571" y="1214288"/>
          <a:ext cx="2143152" cy="200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7143840" imgH="6690960" progId="Grapher.Document">
                  <p:embed/>
                </p:oleObj>
              </mc:Choice>
              <mc:Fallback>
                <p:oleObj name="Plot" r:id="rId7" imgW="7143840" imgH="669096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5571" y="1214288"/>
                        <a:ext cx="2143152" cy="200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66BA9FF2-2F9A-4C0C-9110-E7A479FAB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73135"/>
              </p:ext>
            </p:extLst>
          </p:nvPr>
        </p:nvGraphicFramePr>
        <p:xfrm>
          <a:off x="7125573" y="1298118"/>
          <a:ext cx="2074572" cy="192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9" imgW="6915240" imgH="6427080" progId="Grapher.Document">
                  <p:embed/>
                </p:oleObj>
              </mc:Choice>
              <mc:Fallback>
                <p:oleObj name="Plot" r:id="rId9" imgW="691524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5573" y="1298118"/>
                        <a:ext cx="2074572" cy="192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105A0DAF-1048-409D-A896-C171ECC4B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8758"/>
              </p:ext>
            </p:extLst>
          </p:nvPr>
        </p:nvGraphicFramePr>
        <p:xfrm>
          <a:off x="9406995" y="1299198"/>
          <a:ext cx="1928772" cy="192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1" imgW="6429240" imgH="6419880" progId="Grapher.Document">
                  <p:embed/>
                </p:oleObj>
              </mc:Choice>
              <mc:Fallback>
                <p:oleObj name="Plot" r:id="rId11" imgW="6429240" imgH="64198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06995" y="1299198"/>
                        <a:ext cx="1928772" cy="1925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5F6D25-7332-4327-87F4-5C6F19E6E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99215"/>
              </p:ext>
            </p:extLst>
          </p:nvPr>
        </p:nvGraphicFramePr>
        <p:xfrm>
          <a:off x="434773" y="3361590"/>
          <a:ext cx="1969488" cy="18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3" imgW="6564960" imgH="6156000" progId="Grapher.Document">
                  <p:embed/>
                </p:oleObj>
              </mc:Choice>
              <mc:Fallback>
                <p:oleObj name="Plot" r:id="rId13" imgW="65649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773" y="3361590"/>
                        <a:ext cx="1969488" cy="184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3049C7A8-DCFC-43AB-B30C-50D5054B7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07634"/>
              </p:ext>
            </p:extLst>
          </p:nvPr>
        </p:nvGraphicFramePr>
        <p:xfrm>
          <a:off x="2619356" y="3361963"/>
          <a:ext cx="1973808" cy="184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5" imgW="6579360" imgH="6163200" progId="Grapher.Document">
                  <p:embed/>
                </p:oleObj>
              </mc:Choice>
              <mc:Fallback>
                <p:oleObj name="Plot" r:id="rId15" imgW="6579360" imgH="61632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19356" y="3361963"/>
                        <a:ext cx="1973808" cy="184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28FC338B-7177-4B43-A3DE-F5D396394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88031"/>
              </p:ext>
            </p:extLst>
          </p:nvPr>
        </p:nvGraphicFramePr>
        <p:xfrm>
          <a:off x="4722540" y="3282799"/>
          <a:ext cx="2143152" cy="192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7" imgW="7143840" imgH="6427080" progId="Grapher.Document">
                  <p:embed/>
                </p:oleObj>
              </mc:Choice>
              <mc:Fallback>
                <p:oleObj name="Plot" r:id="rId17" imgW="714384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2540" y="3282799"/>
                        <a:ext cx="2143152" cy="192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12BA0D3A-825E-4F7F-AABA-8B773EBA1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8380"/>
              </p:ext>
            </p:extLst>
          </p:nvPr>
        </p:nvGraphicFramePr>
        <p:xfrm>
          <a:off x="7109399" y="3359430"/>
          <a:ext cx="2074572" cy="184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9" imgW="6915240" imgH="6163200" progId="Grapher.Document">
                  <p:embed/>
                </p:oleObj>
              </mc:Choice>
              <mc:Fallback>
                <p:oleObj name="Plot" r:id="rId19" imgW="6915240" imgH="61632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09399" y="3359430"/>
                        <a:ext cx="2074572" cy="184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E8E15D8-EBAF-470D-8D2C-61EBD7135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12462"/>
              </p:ext>
            </p:extLst>
          </p:nvPr>
        </p:nvGraphicFramePr>
        <p:xfrm>
          <a:off x="9406995" y="3361590"/>
          <a:ext cx="1928772" cy="18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21" imgW="6429240" imgH="6156000" progId="Grapher.Document">
                  <p:embed/>
                </p:oleObj>
              </mc:Choice>
              <mc:Fallback>
                <p:oleObj name="Plot" r:id="rId21" imgW="642924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06995" y="3361590"/>
                        <a:ext cx="1928772" cy="184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Таблица 28">
            <a:extLst>
              <a:ext uri="{FF2B5EF4-FFF2-40B4-BE49-F238E27FC236}">
                <a16:creationId xmlns:a16="http://schemas.microsoft.com/office/drawing/2014/main" id="{31B91C83-E8A9-4672-9800-C289BDB7F5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567152"/>
              </p:ext>
            </p:extLst>
          </p:nvPr>
        </p:nvGraphicFramePr>
        <p:xfrm>
          <a:off x="3118121" y="5430159"/>
          <a:ext cx="6048000" cy="79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7921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13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2357.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98706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DDC011FA-4608-4777-9651-A79CC32FA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46129"/>
              </p:ext>
            </p:extLst>
          </p:nvPr>
        </p:nvGraphicFramePr>
        <p:xfrm>
          <a:off x="9406995" y="3359430"/>
          <a:ext cx="1928772" cy="18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429240" imgH="6156000" progId="Grapher.Document">
                  <p:embed/>
                </p:oleObj>
              </mc:Choice>
              <mc:Fallback>
                <p:oleObj name="Plot" r:id="rId3" imgW="642924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06995" y="3359430"/>
                        <a:ext cx="1928772" cy="184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AD83E8B1-AA7F-437A-B63F-3487133D1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62461"/>
              </p:ext>
            </p:extLst>
          </p:nvPr>
        </p:nvGraphicFramePr>
        <p:xfrm>
          <a:off x="9406995" y="1288749"/>
          <a:ext cx="1928772" cy="192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429240" imgH="6419880" progId="Grapher.Document">
                  <p:embed/>
                </p:oleObj>
              </mc:Choice>
              <mc:Fallback>
                <p:oleObj name="Plot" r:id="rId5" imgW="6429240" imgH="64198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06995" y="1288749"/>
                        <a:ext cx="1928772" cy="1925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61F85B6C-EC56-453A-BB84-0DE5CB47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26818"/>
              </p:ext>
            </p:extLst>
          </p:nvPr>
        </p:nvGraphicFramePr>
        <p:xfrm>
          <a:off x="7154435" y="3361590"/>
          <a:ext cx="2029536" cy="18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65120" imgH="6156000" progId="Grapher.Document">
                  <p:embed/>
                </p:oleObj>
              </mc:Choice>
              <mc:Fallback>
                <p:oleObj name="Plot" r:id="rId7" imgW="676512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4435" y="3361590"/>
                        <a:ext cx="2029536" cy="184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D0B71DFD-878D-481A-8711-6DFD6C5EE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11645"/>
              </p:ext>
            </p:extLst>
          </p:nvPr>
        </p:nvGraphicFramePr>
        <p:xfrm>
          <a:off x="7177051" y="1297038"/>
          <a:ext cx="2029536" cy="192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9" imgW="6765120" imgH="6427080" progId="Grapher.Document">
                  <p:embed/>
                </p:oleObj>
              </mc:Choice>
              <mc:Fallback>
                <p:oleObj name="Plot" r:id="rId9" imgW="676512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7051" y="1297038"/>
                        <a:ext cx="2029536" cy="192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8339ED0D-A256-46C0-9CE8-A8FA8520F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92065"/>
              </p:ext>
            </p:extLst>
          </p:nvPr>
        </p:nvGraphicFramePr>
        <p:xfrm>
          <a:off x="4649748" y="3282426"/>
          <a:ext cx="2215944" cy="192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1" imgW="7386480" imgH="6419880" progId="Grapher.Document">
                  <p:embed/>
                </p:oleObj>
              </mc:Choice>
              <mc:Fallback>
                <p:oleObj name="Plot" r:id="rId11" imgW="7386480" imgH="64198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9748" y="3282426"/>
                        <a:ext cx="2215944" cy="1925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65C9A25-D3FA-4CDE-8AF1-EDD82A422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8510"/>
              </p:ext>
            </p:extLst>
          </p:nvPr>
        </p:nvGraphicFramePr>
        <p:xfrm>
          <a:off x="4702779" y="1207425"/>
          <a:ext cx="2215944" cy="200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3" imgW="7386480" imgH="6690960" progId="Grapher.Document">
                  <p:embed/>
                </p:oleObj>
              </mc:Choice>
              <mc:Fallback>
                <p:oleObj name="Plot" r:id="rId13" imgW="7386480" imgH="669096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02779" y="1207425"/>
                        <a:ext cx="2215944" cy="200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1FF4DED2-A529-41E4-AD0F-D4629F96A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91228"/>
              </p:ext>
            </p:extLst>
          </p:nvPr>
        </p:nvGraphicFramePr>
        <p:xfrm>
          <a:off x="2626879" y="3359430"/>
          <a:ext cx="1973808" cy="184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5" imgW="6579360" imgH="6163200" progId="Grapher.Document">
                  <p:embed/>
                </p:oleObj>
              </mc:Choice>
              <mc:Fallback>
                <p:oleObj name="Plot" r:id="rId15" imgW="6579360" imgH="61632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6879" y="3359430"/>
                        <a:ext cx="1973808" cy="184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C8EEFE-90B3-47D3-8FD3-D467ECEF4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51894"/>
              </p:ext>
            </p:extLst>
          </p:nvPr>
        </p:nvGraphicFramePr>
        <p:xfrm>
          <a:off x="2594913" y="1293340"/>
          <a:ext cx="1973808" cy="19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7" imgW="6579360" imgH="6413040" progId="Grapher.Document">
                  <p:embed/>
                </p:oleObj>
              </mc:Choice>
              <mc:Fallback>
                <p:oleObj name="Plot" r:id="rId17" imgW="6579360" imgH="6413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4913" y="1293340"/>
                        <a:ext cx="1973808" cy="19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FCB8EAA-C913-4F7E-97F8-7B41AD4A2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56318"/>
              </p:ext>
            </p:extLst>
          </p:nvPr>
        </p:nvGraphicFramePr>
        <p:xfrm>
          <a:off x="434773" y="3359430"/>
          <a:ext cx="1969488" cy="184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19" imgW="6564960" imgH="6163200" progId="Grapher.Document">
                  <p:embed/>
                </p:oleObj>
              </mc:Choice>
              <mc:Fallback>
                <p:oleObj name="Plot" r:id="rId19" imgW="6564960" imgH="61632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773" y="3359430"/>
                        <a:ext cx="1969488" cy="184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3C6F6C2-645E-4170-8D74-6A986CCE1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32133"/>
              </p:ext>
            </p:extLst>
          </p:nvPr>
        </p:nvGraphicFramePr>
        <p:xfrm>
          <a:off x="445427" y="1298118"/>
          <a:ext cx="1969488" cy="193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21" imgW="6564960" imgH="6434280" progId="Grapher.Document">
                  <p:embed/>
                </p:oleObj>
              </mc:Choice>
              <mc:Fallback>
                <p:oleObj name="Plot" r:id="rId21" imgW="6564960" imgH="64342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5427" y="1298118"/>
                        <a:ext cx="1969488" cy="1930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2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8BBED2-BC91-4C01-90E4-989C51EF5359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</a:t>
            </a:r>
            <a:r>
              <a:rPr lang="en-US" sz="2600" dirty="0" err="1">
                <a:solidFill>
                  <a:srgbClr val="14498C"/>
                </a:solidFill>
                <a:latin typeface="Calibri" panose="020F0502020204030204" pitchFamily="34" charset="0"/>
              </a:rPr>
              <a:t>Y</a:t>
            </a:r>
            <a:r>
              <a:rPr lang="en-US" sz="2600" baseline="30000" dirty="0" err="1">
                <a:solidFill>
                  <a:srgbClr val="14498C"/>
                </a:solidFill>
                <a:latin typeface="Calibri" panose="020F0502020204030204" pitchFamily="34" charset="0"/>
              </a:rPr>
              <a:t>+</a:t>
            </a:r>
            <a:r>
              <a:rPr lang="en-US" sz="2600" baseline="-25000" dirty="0" err="1">
                <a:solidFill>
                  <a:srgbClr val="14498C"/>
                </a:solidFill>
                <a:latin typeface="Calibri" panose="020F0502020204030204" pitchFamily="34" charset="0"/>
              </a:rPr>
              <a:t>lim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и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14498C"/>
                </a:solidFill>
                <a:latin typeface="Calibri" panose="020F0502020204030204" pitchFamily="34" charset="0"/>
              </a:rPr>
              <a:t>T</a:t>
            </a:r>
            <a:r>
              <a:rPr lang="en-US" sz="2600" baseline="30000" dirty="0" err="1">
                <a:solidFill>
                  <a:srgbClr val="14498C"/>
                </a:solidFill>
                <a:latin typeface="Calibri" panose="020F0502020204030204" pitchFamily="34" charset="0"/>
              </a:rPr>
              <a:t>+</a:t>
            </a:r>
            <a:r>
              <a:rPr lang="en-US" sz="2600" baseline="-25000" dirty="0" err="1">
                <a:solidFill>
                  <a:srgbClr val="14498C"/>
                </a:solidFill>
                <a:latin typeface="Calibri" panose="020F0502020204030204" pitchFamily="34" charset="0"/>
              </a:rPr>
              <a:t>lim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на течение около цилиндра для модели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k-ε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</a:p>
        </p:txBody>
      </p:sp>
      <p:graphicFrame>
        <p:nvGraphicFramePr>
          <p:cNvPr id="29" name="Таблица 28">
            <a:extLst>
              <a:ext uri="{FF2B5EF4-FFF2-40B4-BE49-F238E27FC236}">
                <a16:creationId xmlns:a16="http://schemas.microsoft.com/office/drawing/2014/main" id="{31B91C83-E8A9-4672-9800-C289BDB7F5CC}"/>
              </a:ext>
            </a:extLst>
          </p:cNvPr>
          <p:cNvGraphicFramePr>
            <a:graphicFrameLocks noGrp="1"/>
          </p:cNvGraphicFramePr>
          <p:nvPr/>
        </p:nvGraphicFramePr>
        <p:xfrm>
          <a:off x="3118121" y="5430159"/>
          <a:ext cx="6048000" cy="79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7921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13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2357.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06224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  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3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3545B805-C531-40E5-A100-95A86C2A30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7154276"/>
              </p:ext>
            </p:extLst>
          </p:nvPr>
        </p:nvGraphicFramePr>
        <p:xfrm>
          <a:off x="380403" y="880235"/>
          <a:ext cx="9310445" cy="4101835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039569">
                  <a:extLst>
                    <a:ext uri="{9D8B030D-6E8A-4147-A177-3AD203B41FA5}">
                      <a16:colId xmlns:a16="http://schemas.microsoft.com/office/drawing/2014/main" val="1433608991"/>
                    </a:ext>
                  </a:extLst>
                </a:gridCol>
                <a:gridCol w="749054">
                  <a:extLst>
                    <a:ext uri="{9D8B030D-6E8A-4147-A177-3AD203B41FA5}">
                      <a16:colId xmlns:a16="http://schemas.microsoft.com/office/drawing/2014/main" val="3846450929"/>
                    </a:ext>
                  </a:extLst>
                </a:gridCol>
                <a:gridCol w="894312">
                  <a:extLst>
                    <a:ext uri="{9D8B030D-6E8A-4147-A177-3AD203B41FA5}">
                      <a16:colId xmlns:a16="http://schemas.microsoft.com/office/drawing/2014/main" val="2826055757"/>
                    </a:ext>
                  </a:extLst>
                </a:gridCol>
                <a:gridCol w="894312">
                  <a:extLst>
                    <a:ext uri="{9D8B030D-6E8A-4147-A177-3AD203B41FA5}">
                      <a16:colId xmlns:a16="http://schemas.microsoft.com/office/drawing/2014/main" val="2817724456"/>
                    </a:ext>
                  </a:extLst>
                </a:gridCol>
                <a:gridCol w="707568">
                  <a:extLst>
                    <a:ext uri="{9D8B030D-6E8A-4147-A177-3AD203B41FA5}">
                      <a16:colId xmlns:a16="http://schemas.microsoft.com/office/drawing/2014/main" val="1419256733"/>
                    </a:ext>
                  </a:extLst>
                </a:gridCol>
                <a:gridCol w="1212805">
                  <a:extLst>
                    <a:ext uri="{9D8B030D-6E8A-4147-A177-3AD203B41FA5}">
                      <a16:colId xmlns:a16="http://schemas.microsoft.com/office/drawing/2014/main" val="1929322451"/>
                    </a:ext>
                  </a:extLst>
                </a:gridCol>
                <a:gridCol w="639318">
                  <a:extLst>
                    <a:ext uri="{9D8B030D-6E8A-4147-A177-3AD203B41FA5}">
                      <a16:colId xmlns:a16="http://schemas.microsoft.com/office/drawing/2014/main" val="842093895"/>
                    </a:ext>
                  </a:extLst>
                </a:gridCol>
                <a:gridCol w="753035">
                  <a:extLst>
                    <a:ext uri="{9D8B030D-6E8A-4147-A177-3AD203B41FA5}">
                      <a16:colId xmlns:a16="http://schemas.microsoft.com/office/drawing/2014/main" val="3624124208"/>
                    </a:ext>
                  </a:extLst>
                </a:gridCol>
                <a:gridCol w="744071">
                  <a:extLst>
                    <a:ext uri="{9D8B030D-6E8A-4147-A177-3AD203B41FA5}">
                      <a16:colId xmlns:a16="http://schemas.microsoft.com/office/drawing/2014/main" val="514256726"/>
                    </a:ext>
                  </a:extLst>
                </a:gridCol>
                <a:gridCol w="913836">
                  <a:extLst>
                    <a:ext uri="{9D8B030D-6E8A-4147-A177-3AD203B41FA5}">
                      <a16:colId xmlns:a16="http://schemas.microsoft.com/office/drawing/2014/main" val="3060749905"/>
                    </a:ext>
                  </a:extLst>
                </a:gridCol>
                <a:gridCol w="762565">
                  <a:extLst>
                    <a:ext uri="{9D8B030D-6E8A-4147-A177-3AD203B41FA5}">
                      <a16:colId xmlns:a16="http://schemas.microsoft.com/office/drawing/2014/main" val="3348854835"/>
                    </a:ext>
                  </a:extLst>
                </a:gridCol>
              </a:tblGrid>
              <a:tr h="286158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8711517"/>
                  </a:ext>
                </a:extLst>
              </a:tr>
              <a:tr h="381781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Re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400" dirty="0">
                          <a:effectLst/>
                          <a:latin typeface="+mn-lt"/>
                        </a:rPr>
                        <a:t>, м/с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4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400" dirty="0">
                          <a:effectLst/>
                          <a:latin typeface="+mn-lt"/>
                        </a:rPr>
                        <a:t>K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4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4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4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4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4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4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70400575"/>
                  </a:ext>
                </a:extLst>
              </a:tr>
              <a:tr h="286158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47921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13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7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02357.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9.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65479586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536.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4.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18850665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634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92.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8280039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3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9076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84.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27461200"/>
                  </a:ext>
                </a:extLst>
              </a:tr>
              <a:tr h="286158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18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7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83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97478.6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9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.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87272770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97.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.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72970799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989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8669927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8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913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65.9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38459004"/>
                  </a:ext>
                </a:extLst>
              </a:tr>
              <a:tr h="286158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72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86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17992.</a:t>
                      </a: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1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02657182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2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2.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02242286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1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.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58319411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93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0.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58501238"/>
                  </a:ext>
                </a:extLst>
              </a:tr>
            </a:tbl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A5D7B-C220-4BEA-B830-145C8ADA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5474"/>
              </p:ext>
            </p:extLst>
          </p:nvPr>
        </p:nvGraphicFramePr>
        <p:xfrm>
          <a:off x="10103224" y="1427411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304560" progId="Equation.DSMT4">
                  <p:embed/>
                </p:oleObj>
              </mc:Choice>
              <mc:Fallback>
                <p:oleObj name="Equation" r:id="rId3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03224" y="1427411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974EEBC-0FD1-4CB1-9075-66F7DBCF9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05784"/>
              </p:ext>
            </p:extLst>
          </p:nvPr>
        </p:nvGraphicFramePr>
        <p:xfrm>
          <a:off x="10074463" y="1874758"/>
          <a:ext cx="69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482400" progId="Equation.DSMT4">
                  <p:embed/>
                </p:oleObj>
              </mc:Choice>
              <mc:Fallback>
                <p:oleObj name="Equation" r:id="rId5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74463" y="1874758"/>
                        <a:ext cx="698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52CDF57-9A2B-42ED-903D-81480E686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11292"/>
              </p:ext>
            </p:extLst>
          </p:nvPr>
        </p:nvGraphicFramePr>
        <p:xfrm>
          <a:off x="10091272" y="2499905"/>
          <a:ext cx="73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533160" progId="Equation.DSMT4">
                  <p:embed/>
                </p:oleObj>
              </mc:Choice>
              <mc:Fallback>
                <p:oleObj name="Equation" r:id="rId7" imgW="736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91272" y="2499905"/>
                        <a:ext cx="736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9354723-42C7-4A99-9E0E-DA34A1765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70318"/>
              </p:ext>
            </p:extLst>
          </p:nvPr>
        </p:nvGraphicFramePr>
        <p:xfrm>
          <a:off x="10094425" y="943011"/>
          <a:ext cx="71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66400" progId="Equation.DSMT4">
                  <p:embed/>
                </p:oleObj>
              </mc:Choice>
              <mc:Fallback>
                <p:oleObj name="Equation" r:id="rId9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94425" y="943011"/>
                        <a:ext cx="711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58E08E0-AF88-4733-9C49-3390D9A35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79696"/>
              </p:ext>
            </p:extLst>
          </p:nvPr>
        </p:nvGraphicFramePr>
        <p:xfrm>
          <a:off x="11036897" y="943011"/>
          <a:ext cx="774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190440" progId="Equation.DSMT4">
                  <p:embed/>
                </p:oleObj>
              </mc:Choice>
              <mc:Fallback>
                <p:oleObj name="Equation" r:id="rId11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36897" y="943011"/>
                        <a:ext cx="774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5989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D37BDD7-0F65-4CFC-A5C5-0A56F18B6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18832"/>
              </p:ext>
            </p:extLst>
          </p:nvPr>
        </p:nvGraphicFramePr>
        <p:xfrm>
          <a:off x="8013746" y="895039"/>
          <a:ext cx="3929112" cy="412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7497000" progId="Grapher.Document">
                  <p:embed/>
                </p:oleObj>
              </mc:Choice>
              <mc:Fallback>
                <p:oleObj name="Plot" r:id="rId3" imgW="714384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3746" y="895039"/>
                        <a:ext cx="3929112" cy="412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8A6FFCC-14EA-478F-BF25-3066CB3A3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40316"/>
              </p:ext>
            </p:extLst>
          </p:nvPr>
        </p:nvGraphicFramePr>
        <p:xfrm>
          <a:off x="4060402" y="1633482"/>
          <a:ext cx="361864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6156000" progId="Grapher.Document">
                  <p:embed/>
                </p:oleObj>
              </mc:Choice>
              <mc:Fallback>
                <p:oleObj name="Plot" r:id="rId5" imgW="65793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0402" y="1633482"/>
                        <a:ext cx="361864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E9B7C00-B0A2-4388-A3E1-871AA05AC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84707"/>
              </p:ext>
            </p:extLst>
          </p:nvPr>
        </p:nvGraphicFramePr>
        <p:xfrm>
          <a:off x="112930" y="1630357"/>
          <a:ext cx="361072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6156000" progId="Grapher.Document">
                  <p:embed/>
                </p:oleObj>
              </mc:Choice>
              <mc:Fallback>
                <p:oleObj name="Plot" r:id="rId7" imgW="65649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930" y="1630357"/>
                        <a:ext cx="361072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4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4BBCE0-4273-4F13-A546-127DDF5F0CA1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,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SA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дель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 </a:t>
            </a:r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F03DCC36-9AE1-4AC6-A6CF-57B98CD4E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5223161"/>
              </p:ext>
            </p:extLst>
          </p:nvPr>
        </p:nvGraphicFramePr>
        <p:xfrm>
          <a:off x="2577635" y="5016157"/>
          <a:ext cx="7536787" cy="1505949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41530">
                  <a:extLst>
                    <a:ext uri="{9D8B030D-6E8A-4147-A177-3AD203B41FA5}">
                      <a16:colId xmlns:a16="http://schemas.microsoft.com/office/drawing/2014/main" val="1657246469"/>
                    </a:ext>
                  </a:extLst>
                </a:gridCol>
                <a:gridCol w="606358">
                  <a:extLst>
                    <a:ext uri="{9D8B030D-6E8A-4147-A177-3AD203B41FA5}">
                      <a16:colId xmlns:a16="http://schemas.microsoft.com/office/drawing/2014/main" val="116495705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103220546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3087699729"/>
                    </a:ext>
                  </a:extLst>
                </a:gridCol>
                <a:gridCol w="572775">
                  <a:extLst>
                    <a:ext uri="{9D8B030D-6E8A-4147-A177-3AD203B41FA5}">
                      <a16:colId xmlns:a16="http://schemas.microsoft.com/office/drawing/2014/main" val="3541834897"/>
                    </a:ext>
                  </a:extLst>
                </a:gridCol>
                <a:gridCol w="981764">
                  <a:extLst>
                    <a:ext uri="{9D8B030D-6E8A-4147-A177-3AD203B41FA5}">
                      <a16:colId xmlns:a16="http://schemas.microsoft.com/office/drawing/2014/main" val="3896871312"/>
                    </a:ext>
                  </a:extLst>
                </a:gridCol>
                <a:gridCol w="517527">
                  <a:extLst>
                    <a:ext uri="{9D8B030D-6E8A-4147-A177-3AD203B41FA5}">
                      <a16:colId xmlns:a16="http://schemas.microsoft.com/office/drawing/2014/main" val="1379436840"/>
                    </a:ext>
                  </a:extLst>
                </a:gridCol>
                <a:gridCol w="609580">
                  <a:extLst>
                    <a:ext uri="{9D8B030D-6E8A-4147-A177-3AD203B41FA5}">
                      <a16:colId xmlns:a16="http://schemas.microsoft.com/office/drawing/2014/main" val="1695756314"/>
                    </a:ext>
                  </a:extLst>
                </a:gridCol>
                <a:gridCol w="602324">
                  <a:extLst>
                    <a:ext uri="{9D8B030D-6E8A-4147-A177-3AD203B41FA5}">
                      <a16:colId xmlns:a16="http://schemas.microsoft.com/office/drawing/2014/main" val="2513007496"/>
                    </a:ext>
                  </a:extLst>
                </a:gridCol>
                <a:gridCol w="739748">
                  <a:extLst>
                    <a:ext uri="{9D8B030D-6E8A-4147-A177-3AD203B41FA5}">
                      <a16:colId xmlns:a16="http://schemas.microsoft.com/office/drawing/2014/main" val="2772528011"/>
                    </a:ext>
                  </a:extLst>
                </a:gridCol>
                <a:gridCol w="617295">
                  <a:extLst>
                    <a:ext uri="{9D8B030D-6E8A-4147-A177-3AD203B41FA5}">
                      <a16:colId xmlns:a16="http://schemas.microsoft.com/office/drawing/2014/main" val="83220056"/>
                    </a:ext>
                  </a:extLst>
                </a:gridCol>
              </a:tblGrid>
              <a:tr h="217573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903907"/>
                  </a:ext>
                </a:extLst>
              </a:tr>
              <a:tr h="29027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Re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м/с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869453"/>
                  </a:ext>
                </a:extLst>
              </a:tr>
              <a:tr h="217573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</a:rPr>
                        <a:t>47921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13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7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102357.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9.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7404739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536.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4.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288753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634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92.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6861620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3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9076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84.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082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25970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A03B4F6-E565-4F8E-B477-A1790EC75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82674"/>
              </p:ext>
            </p:extLst>
          </p:nvPr>
        </p:nvGraphicFramePr>
        <p:xfrm>
          <a:off x="7994548" y="864326"/>
          <a:ext cx="3929112" cy="412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7497000" progId="Grapher.Document">
                  <p:embed/>
                </p:oleObj>
              </mc:Choice>
              <mc:Fallback>
                <p:oleObj name="Plot" r:id="rId3" imgW="714384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94548" y="864326"/>
                        <a:ext cx="3929112" cy="412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260204D-3AAE-4A2E-9EE6-2E9FF85FF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4309"/>
              </p:ext>
            </p:extLst>
          </p:nvPr>
        </p:nvGraphicFramePr>
        <p:xfrm>
          <a:off x="4055418" y="1645416"/>
          <a:ext cx="361864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6156000" progId="Grapher.Document">
                  <p:embed/>
                </p:oleObj>
              </mc:Choice>
              <mc:Fallback>
                <p:oleObj name="Plot" r:id="rId5" imgW="65793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5418" y="1645416"/>
                        <a:ext cx="361864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95C8224-3B92-42EE-B3CB-4A2ACD5D2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10985"/>
              </p:ext>
            </p:extLst>
          </p:nvPr>
        </p:nvGraphicFramePr>
        <p:xfrm>
          <a:off x="109994" y="1601876"/>
          <a:ext cx="361072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6156000" progId="Grapher.Document">
                  <p:embed/>
                </p:oleObj>
              </mc:Choice>
              <mc:Fallback>
                <p:oleObj name="Plot" r:id="rId7" imgW="65649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994" y="1601876"/>
                        <a:ext cx="361072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5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4BBCE0-4273-4F13-A546-127DDF5F0CA1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,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SA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дель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 </a:t>
            </a:r>
          </a:p>
        </p:txBody>
      </p:sp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D5F85F30-4A0D-41AB-AFCE-9562216A5F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593242"/>
              </p:ext>
            </p:extLst>
          </p:nvPr>
        </p:nvGraphicFramePr>
        <p:xfrm>
          <a:off x="2577635" y="5016157"/>
          <a:ext cx="7536787" cy="1505949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41530">
                  <a:extLst>
                    <a:ext uri="{9D8B030D-6E8A-4147-A177-3AD203B41FA5}">
                      <a16:colId xmlns:a16="http://schemas.microsoft.com/office/drawing/2014/main" val="1657246469"/>
                    </a:ext>
                  </a:extLst>
                </a:gridCol>
                <a:gridCol w="606358">
                  <a:extLst>
                    <a:ext uri="{9D8B030D-6E8A-4147-A177-3AD203B41FA5}">
                      <a16:colId xmlns:a16="http://schemas.microsoft.com/office/drawing/2014/main" val="116495705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103220546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3087699729"/>
                    </a:ext>
                  </a:extLst>
                </a:gridCol>
                <a:gridCol w="572775">
                  <a:extLst>
                    <a:ext uri="{9D8B030D-6E8A-4147-A177-3AD203B41FA5}">
                      <a16:colId xmlns:a16="http://schemas.microsoft.com/office/drawing/2014/main" val="3541834897"/>
                    </a:ext>
                  </a:extLst>
                </a:gridCol>
                <a:gridCol w="981764">
                  <a:extLst>
                    <a:ext uri="{9D8B030D-6E8A-4147-A177-3AD203B41FA5}">
                      <a16:colId xmlns:a16="http://schemas.microsoft.com/office/drawing/2014/main" val="3896871312"/>
                    </a:ext>
                  </a:extLst>
                </a:gridCol>
                <a:gridCol w="517527">
                  <a:extLst>
                    <a:ext uri="{9D8B030D-6E8A-4147-A177-3AD203B41FA5}">
                      <a16:colId xmlns:a16="http://schemas.microsoft.com/office/drawing/2014/main" val="1379436840"/>
                    </a:ext>
                  </a:extLst>
                </a:gridCol>
                <a:gridCol w="609580">
                  <a:extLst>
                    <a:ext uri="{9D8B030D-6E8A-4147-A177-3AD203B41FA5}">
                      <a16:colId xmlns:a16="http://schemas.microsoft.com/office/drawing/2014/main" val="1695756314"/>
                    </a:ext>
                  </a:extLst>
                </a:gridCol>
                <a:gridCol w="602324">
                  <a:extLst>
                    <a:ext uri="{9D8B030D-6E8A-4147-A177-3AD203B41FA5}">
                      <a16:colId xmlns:a16="http://schemas.microsoft.com/office/drawing/2014/main" val="2513007496"/>
                    </a:ext>
                  </a:extLst>
                </a:gridCol>
                <a:gridCol w="739748">
                  <a:extLst>
                    <a:ext uri="{9D8B030D-6E8A-4147-A177-3AD203B41FA5}">
                      <a16:colId xmlns:a16="http://schemas.microsoft.com/office/drawing/2014/main" val="2772528011"/>
                    </a:ext>
                  </a:extLst>
                </a:gridCol>
                <a:gridCol w="617295">
                  <a:extLst>
                    <a:ext uri="{9D8B030D-6E8A-4147-A177-3AD203B41FA5}">
                      <a16:colId xmlns:a16="http://schemas.microsoft.com/office/drawing/2014/main" val="83220056"/>
                    </a:ext>
                  </a:extLst>
                </a:gridCol>
              </a:tblGrid>
              <a:tr h="217573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903907"/>
                  </a:ext>
                </a:extLst>
              </a:tr>
              <a:tr h="29027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Re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м/с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869453"/>
                  </a:ext>
                </a:extLst>
              </a:tr>
              <a:tr h="217573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18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7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8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97478.6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9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.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7404739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97.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.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288753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989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6861620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8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913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65.9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082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84362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821C2D5-006D-4219-9A64-25FF289D0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55467"/>
              </p:ext>
            </p:extLst>
          </p:nvPr>
        </p:nvGraphicFramePr>
        <p:xfrm>
          <a:off x="8090673" y="878567"/>
          <a:ext cx="3842586" cy="412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986520" imgH="7497000" progId="Grapher.Document">
                  <p:embed/>
                </p:oleObj>
              </mc:Choice>
              <mc:Fallback>
                <p:oleObj name="Plot" r:id="rId3" imgW="698652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0673" y="878567"/>
                        <a:ext cx="3842586" cy="412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BB03333-D37E-451B-A70C-9562F13AE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41399"/>
              </p:ext>
            </p:extLst>
          </p:nvPr>
        </p:nvGraphicFramePr>
        <p:xfrm>
          <a:off x="3968892" y="1645416"/>
          <a:ext cx="3705174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6156000" progId="Grapher.Document">
                  <p:embed/>
                </p:oleObj>
              </mc:Choice>
              <mc:Fallback>
                <p:oleObj name="Plot" r:id="rId5" imgW="673668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8892" y="1645416"/>
                        <a:ext cx="3705174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662615BC-0339-46A2-B49F-38064311A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07161"/>
              </p:ext>
            </p:extLst>
          </p:nvPr>
        </p:nvGraphicFramePr>
        <p:xfrm>
          <a:off x="28268" y="1601876"/>
          <a:ext cx="3697254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22280" imgH="6156000" progId="Grapher.Document">
                  <p:embed/>
                </p:oleObj>
              </mc:Choice>
              <mc:Fallback>
                <p:oleObj name="Plot" r:id="rId7" imgW="672228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68" y="1601876"/>
                        <a:ext cx="3697254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6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4BBCE0-4273-4F13-A546-127DDF5F0CA1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,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SA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дель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 </a:t>
            </a:r>
          </a:p>
        </p:txBody>
      </p: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212DD5D3-C5D6-45D3-A3C1-C63949C207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906993"/>
              </p:ext>
            </p:extLst>
          </p:nvPr>
        </p:nvGraphicFramePr>
        <p:xfrm>
          <a:off x="2577635" y="5016157"/>
          <a:ext cx="7536787" cy="1505949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41530">
                  <a:extLst>
                    <a:ext uri="{9D8B030D-6E8A-4147-A177-3AD203B41FA5}">
                      <a16:colId xmlns:a16="http://schemas.microsoft.com/office/drawing/2014/main" val="1657246469"/>
                    </a:ext>
                  </a:extLst>
                </a:gridCol>
                <a:gridCol w="606358">
                  <a:extLst>
                    <a:ext uri="{9D8B030D-6E8A-4147-A177-3AD203B41FA5}">
                      <a16:colId xmlns:a16="http://schemas.microsoft.com/office/drawing/2014/main" val="116495705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103220546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3087699729"/>
                    </a:ext>
                  </a:extLst>
                </a:gridCol>
                <a:gridCol w="572775">
                  <a:extLst>
                    <a:ext uri="{9D8B030D-6E8A-4147-A177-3AD203B41FA5}">
                      <a16:colId xmlns:a16="http://schemas.microsoft.com/office/drawing/2014/main" val="3541834897"/>
                    </a:ext>
                  </a:extLst>
                </a:gridCol>
                <a:gridCol w="981764">
                  <a:extLst>
                    <a:ext uri="{9D8B030D-6E8A-4147-A177-3AD203B41FA5}">
                      <a16:colId xmlns:a16="http://schemas.microsoft.com/office/drawing/2014/main" val="3896871312"/>
                    </a:ext>
                  </a:extLst>
                </a:gridCol>
                <a:gridCol w="517527">
                  <a:extLst>
                    <a:ext uri="{9D8B030D-6E8A-4147-A177-3AD203B41FA5}">
                      <a16:colId xmlns:a16="http://schemas.microsoft.com/office/drawing/2014/main" val="1379436840"/>
                    </a:ext>
                  </a:extLst>
                </a:gridCol>
                <a:gridCol w="609580">
                  <a:extLst>
                    <a:ext uri="{9D8B030D-6E8A-4147-A177-3AD203B41FA5}">
                      <a16:colId xmlns:a16="http://schemas.microsoft.com/office/drawing/2014/main" val="1695756314"/>
                    </a:ext>
                  </a:extLst>
                </a:gridCol>
                <a:gridCol w="602324">
                  <a:extLst>
                    <a:ext uri="{9D8B030D-6E8A-4147-A177-3AD203B41FA5}">
                      <a16:colId xmlns:a16="http://schemas.microsoft.com/office/drawing/2014/main" val="2513007496"/>
                    </a:ext>
                  </a:extLst>
                </a:gridCol>
                <a:gridCol w="739748">
                  <a:extLst>
                    <a:ext uri="{9D8B030D-6E8A-4147-A177-3AD203B41FA5}">
                      <a16:colId xmlns:a16="http://schemas.microsoft.com/office/drawing/2014/main" val="2772528011"/>
                    </a:ext>
                  </a:extLst>
                </a:gridCol>
                <a:gridCol w="617295">
                  <a:extLst>
                    <a:ext uri="{9D8B030D-6E8A-4147-A177-3AD203B41FA5}">
                      <a16:colId xmlns:a16="http://schemas.microsoft.com/office/drawing/2014/main" val="83220056"/>
                    </a:ext>
                  </a:extLst>
                </a:gridCol>
              </a:tblGrid>
              <a:tr h="217573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903907"/>
                  </a:ext>
                </a:extLst>
              </a:tr>
              <a:tr h="29027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Re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м/с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869453"/>
                  </a:ext>
                </a:extLst>
              </a:tr>
              <a:tr h="217573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72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86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117992.</a:t>
                      </a: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1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7404739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2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2.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288753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1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.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6861620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93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0.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082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25963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77060B8-E176-4B8B-8FE2-A6DD6D0AC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32469"/>
              </p:ext>
            </p:extLst>
          </p:nvPr>
        </p:nvGraphicFramePr>
        <p:xfrm>
          <a:off x="9235881" y="4225121"/>
          <a:ext cx="2215944" cy="224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386480" imgH="7497000" progId="Grapher.Document">
                  <p:embed/>
                </p:oleObj>
              </mc:Choice>
              <mc:Fallback>
                <p:oleObj name="Plot" r:id="rId3" imgW="738648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5881" y="4225121"/>
                        <a:ext cx="2215944" cy="224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3DFE10C-0C6D-44D7-A8C9-CEF20FF2A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66042"/>
              </p:ext>
            </p:extLst>
          </p:nvPr>
        </p:nvGraphicFramePr>
        <p:xfrm>
          <a:off x="8013746" y="887921"/>
          <a:ext cx="3929112" cy="412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7143840" imgH="7497000" progId="Grapher.Document">
                  <p:embed/>
                </p:oleObj>
              </mc:Choice>
              <mc:Fallback>
                <p:oleObj name="Plot" r:id="rId5" imgW="714384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3746" y="887921"/>
                        <a:ext cx="3929112" cy="412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0512301-F017-4D6C-BB19-9188E4ED8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74998"/>
              </p:ext>
            </p:extLst>
          </p:nvPr>
        </p:nvGraphicFramePr>
        <p:xfrm>
          <a:off x="4060402" y="1630357"/>
          <a:ext cx="361864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79360" imgH="6156000" progId="Grapher.Document">
                  <p:embed/>
                </p:oleObj>
              </mc:Choice>
              <mc:Fallback>
                <p:oleObj name="Plot" r:id="rId7" imgW="65793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0402" y="1630357"/>
                        <a:ext cx="361864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11D8756-66B9-479F-9D96-54025678E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868043"/>
              </p:ext>
            </p:extLst>
          </p:nvPr>
        </p:nvGraphicFramePr>
        <p:xfrm>
          <a:off x="109994" y="1630357"/>
          <a:ext cx="361072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9" imgW="6564960" imgH="6156000" progId="Grapher.Document">
                  <p:embed/>
                </p:oleObj>
              </mc:Choice>
              <mc:Fallback>
                <p:oleObj name="Plot" r:id="rId9" imgW="65649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994" y="1630357"/>
                        <a:ext cx="361072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7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4BBCE0-4273-4F13-A546-127DDF5F0CA1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,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k-ε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дель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 </a:t>
            </a:r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F03DCC36-9AE1-4AC6-A6CF-57B98CD4E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0095638"/>
              </p:ext>
            </p:extLst>
          </p:nvPr>
        </p:nvGraphicFramePr>
        <p:xfrm>
          <a:off x="1618411" y="5021043"/>
          <a:ext cx="7536787" cy="1505949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41530">
                  <a:extLst>
                    <a:ext uri="{9D8B030D-6E8A-4147-A177-3AD203B41FA5}">
                      <a16:colId xmlns:a16="http://schemas.microsoft.com/office/drawing/2014/main" val="1657246469"/>
                    </a:ext>
                  </a:extLst>
                </a:gridCol>
                <a:gridCol w="606358">
                  <a:extLst>
                    <a:ext uri="{9D8B030D-6E8A-4147-A177-3AD203B41FA5}">
                      <a16:colId xmlns:a16="http://schemas.microsoft.com/office/drawing/2014/main" val="116495705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103220546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3087699729"/>
                    </a:ext>
                  </a:extLst>
                </a:gridCol>
                <a:gridCol w="572775">
                  <a:extLst>
                    <a:ext uri="{9D8B030D-6E8A-4147-A177-3AD203B41FA5}">
                      <a16:colId xmlns:a16="http://schemas.microsoft.com/office/drawing/2014/main" val="3541834897"/>
                    </a:ext>
                  </a:extLst>
                </a:gridCol>
                <a:gridCol w="981764">
                  <a:extLst>
                    <a:ext uri="{9D8B030D-6E8A-4147-A177-3AD203B41FA5}">
                      <a16:colId xmlns:a16="http://schemas.microsoft.com/office/drawing/2014/main" val="3896871312"/>
                    </a:ext>
                  </a:extLst>
                </a:gridCol>
                <a:gridCol w="517527">
                  <a:extLst>
                    <a:ext uri="{9D8B030D-6E8A-4147-A177-3AD203B41FA5}">
                      <a16:colId xmlns:a16="http://schemas.microsoft.com/office/drawing/2014/main" val="1379436840"/>
                    </a:ext>
                  </a:extLst>
                </a:gridCol>
                <a:gridCol w="609580">
                  <a:extLst>
                    <a:ext uri="{9D8B030D-6E8A-4147-A177-3AD203B41FA5}">
                      <a16:colId xmlns:a16="http://schemas.microsoft.com/office/drawing/2014/main" val="1695756314"/>
                    </a:ext>
                  </a:extLst>
                </a:gridCol>
                <a:gridCol w="602324">
                  <a:extLst>
                    <a:ext uri="{9D8B030D-6E8A-4147-A177-3AD203B41FA5}">
                      <a16:colId xmlns:a16="http://schemas.microsoft.com/office/drawing/2014/main" val="2513007496"/>
                    </a:ext>
                  </a:extLst>
                </a:gridCol>
                <a:gridCol w="739748">
                  <a:extLst>
                    <a:ext uri="{9D8B030D-6E8A-4147-A177-3AD203B41FA5}">
                      <a16:colId xmlns:a16="http://schemas.microsoft.com/office/drawing/2014/main" val="2772528011"/>
                    </a:ext>
                  </a:extLst>
                </a:gridCol>
                <a:gridCol w="617295">
                  <a:extLst>
                    <a:ext uri="{9D8B030D-6E8A-4147-A177-3AD203B41FA5}">
                      <a16:colId xmlns:a16="http://schemas.microsoft.com/office/drawing/2014/main" val="83220056"/>
                    </a:ext>
                  </a:extLst>
                </a:gridCol>
              </a:tblGrid>
              <a:tr h="217573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903907"/>
                  </a:ext>
                </a:extLst>
              </a:tr>
              <a:tr h="29027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Re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м/с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869453"/>
                  </a:ext>
                </a:extLst>
              </a:tr>
              <a:tr h="217573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</a:rPr>
                        <a:t>47921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13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7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102357.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9.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7404739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536.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4.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288753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634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92.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6861620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3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9076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84.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082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93997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5EB614-0C2A-46B1-B4BE-B46F4D3ED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73382"/>
              </p:ext>
            </p:extLst>
          </p:nvPr>
        </p:nvGraphicFramePr>
        <p:xfrm>
          <a:off x="7962662" y="864326"/>
          <a:ext cx="3980196" cy="412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236720" imgH="7497000" progId="Grapher.Document">
                  <p:embed/>
                </p:oleObj>
              </mc:Choice>
              <mc:Fallback>
                <p:oleObj name="Plot" r:id="rId3" imgW="723672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2662" y="864326"/>
                        <a:ext cx="3980196" cy="412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D22B066-EA38-4AE7-B1E1-994AC9F3C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930439"/>
              </p:ext>
            </p:extLst>
          </p:nvPr>
        </p:nvGraphicFramePr>
        <p:xfrm>
          <a:off x="4045819" y="1645416"/>
          <a:ext cx="361864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6156000" progId="Grapher.Document">
                  <p:embed/>
                </p:oleObj>
              </mc:Choice>
              <mc:Fallback>
                <p:oleObj name="Plot" r:id="rId5" imgW="65793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5819" y="1645416"/>
                        <a:ext cx="361864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20111F4-DBF2-4940-8C72-294F2EAA1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53083"/>
              </p:ext>
            </p:extLst>
          </p:nvPr>
        </p:nvGraphicFramePr>
        <p:xfrm>
          <a:off x="109994" y="1601876"/>
          <a:ext cx="361072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6156000" progId="Grapher.Document">
                  <p:embed/>
                </p:oleObj>
              </mc:Choice>
              <mc:Fallback>
                <p:oleObj name="Plot" r:id="rId7" imgW="65649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994" y="1601876"/>
                        <a:ext cx="361072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8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4BBCE0-4273-4F13-A546-127DDF5F0CA1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,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k-ε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дель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 </a:t>
            </a:r>
          </a:p>
        </p:txBody>
      </p:sp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D5F85F30-4A0D-41AB-AFCE-9562216A5F89}"/>
              </a:ext>
            </a:extLst>
          </p:cNvPr>
          <p:cNvGraphicFramePr>
            <a:graphicFrameLocks noGrp="1"/>
          </p:cNvGraphicFramePr>
          <p:nvPr/>
        </p:nvGraphicFramePr>
        <p:xfrm>
          <a:off x="2577635" y="5016157"/>
          <a:ext cx="7536787" cy="1505949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41530">
                  <a:extLst>
                    <a:ext uri="{9D8B030D-6E8A-4147-A177-3AD203B41FA5}">
                      <a16:colId xmlns:a16="http://schemas.microsoft.com/office/drawing/2014/main" val="1657246469"/>
                    </a:ext>
                  </a:extLst>
                </a:gridCol>
                <a:gridCol w="606358">
                  <a:extLst>
                    <a:ext uri="{9D8B030D-6E8A-4147-A177-3AD203B41FA5}">
                      <a16:colId xmlns:a16="http://schemas.microsoft.com/office/drawing/2014/main" val="116495705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103220546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3087699729"/>
                    </a:ext>
                  </a:extLst>
                </a:gridCol>
                <a:gridCol w="572775">
                  <a:extLst>
                    <a:ext uri="{9D8B030D-6E8A-4147-A177-3AD203B41FA5}">
                      <a16:colId xmlns:a16="http://schemas.microsoft.com/office/drawing/2014/main" val="3541834897"/>
                    </a:ext>
                  </a:extLst>
                </a:gridCol>
                <a:gridCol w="981764">
                  <a:extLst>
                    <a:ext uri="{9D8B030D-6E8A-4147-A177-3AD203B41FA5}">
                      <a16:colId xmlns:a16="http://schemas.microsoft.com/office/drawing/2014/main" val="3896871312"/>
                    </a:ext>
                  </a:extLst>
                </a:gridCol>
                <a:gridCol w="517527">
                  <a:extLst>
                    <a:ext uri="{9D8B030D-6E8A-4147-A177-3AD203B41FA5}">
                      <a16:colId xmlns:a16="http://schemas.microsoft.com/office/drawing/2014/main" val="1379436840"/>
                    </a:ext>
                  </a:extLst>
                </a:gridCol>
                <a:gridCol w="609580">
                  <a:extLst>
                    <a:ext uri="{9D8B030D-6E8A-4147-A177-3AD203B41FA5}">
                      <a16:colId xmlns:a16="http://schemas.microsoft.com/office/drawing/2014/main" val="1695756314"/>
                    </a:ext>
                  </a:extLst>
                </a:gridCol>
                <a:gridCol w="602324">
                  <a:extLst>
                    <a:ext uri="{9D8B030D-6E8A-4147-A177-3AD203B41FA5}">
                      <a16:colId xmlns:a16="http://schemas.microsoft.com/office/drawing/2014/main" val="2513007496"/>
                    </a:ext>
                  </a:extLst>
                </a:gridCol>
                <a:gridCol w="739748">
                  <a:extLst>
                    <a:ext uri="{9D8B030D-6E8A-4147-A177-3AD203B41FA5}">
                      <a16:colId xmlns:a16="http://schemas.microsoft.com/office/drawing/2014/main" val="2772528011"/>
                    </a:ext>
                  </a:extLst>
                </a:gridCol>
                <a:gridCol w="617295">
                  <a:extLst>
                    <a:ext uri="{9D8B030D-6E8A-4147-A177-3AD203B41FA5}">
                      <a16:colId xmlns:a16="http://schemas.microsoft.com/office/drawing/2014/main" val="83220056"/>
                    </a:ext>
                  </a:extLst>
                </a:gridCol>
              </a:tblGrid>
              <a:tr h="217573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903907"/>
                  </a:ext>
                </a:extLst>
              </a:tr>
              <a:tr h="29027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Re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м/с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869453"/>
                  </a:ext>
                </a:extLst>
              </a:tr>
              <a:tr h="217573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18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7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8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97478.6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9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.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7404739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97.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.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288753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989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6861620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8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913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65.9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082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8547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705DDAF-C87C-4B3E-9EB9-F58F30B0E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74012"/>
              </p:ext>
            </p:extLst>
          </p:nvPr>
        </p:nvGraphicFramePr>
        <p:xfrm>
          <a:off x="8013746" y="892807"/>
          <a:ext cx="3929112" cy="412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7497000" progId="Grapher.Document">
                  <p:embed/>
                </p:oleObj>
              </mc:Choice>
              <mc:Fallback>
                <p:oleObj name="Plot" r:id="rId3" imgW="714384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3746" y="892807"/>
                        <a:ext cx="3929112" cy="412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6727CF0-9F7A-41A2-85B7-E72D39531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07153"/>
              </p:ext>
            </p:extLst>
          </p:nvPr>
        </p:nvGraphicFramePr>
        <p:xfrm>
          <a:off x="3968892" y="1630357"/>
          <a:ext cx="3705174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6156000" progId="Grapher.Document">
                  <p:embed/>
                </p:oleObj>
              </mc:Choice>
              <mc:Fallback>
                <p:oleObj name="Plot" r:id="rId5" imgW="673668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8892" y="1630357"/>
                        <a:ext cx="3705174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3D7C5E5-060F-4222-BCAC-4898E280E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4270"/>
              </p:ext>
            </p:extLst>
          </p:nvPr>
        </p:nvGraphicFramePr>
        <p:xfrm>
          <a:off x="18669" y="1573395"/>
          <a:ext cx="3697254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22280" imgH="6156000" progId="Grapher.Document">
                  <p:embed/>
                </p:oleObj>
              </mc:Choice>
              <mc:Fallback>
                <p:oleObj name="Plot" r:id="rId7" imgW="672228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69" y="1573395"/>
                        <a:ext cx="3697254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29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4BBCE0-4273-4F13-A546-127DDF5F0CA1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,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k-ε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дель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 </a:t>
            </a:r>
          </a:p>
        </p:txBody>
      </p: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212DD5D3-C5D6-45D3-A3C1-C63949C207F2}"/>
              </a:ext>
            </a:extLst>
          </p:cNvPr>
          <p:cNvGraphicFramePr>
            <a:graphicFrameLocks noGrp="1"/>
          </p:cNvGraphicFramePr>
          <p:nvPr/>
        </p:nvGraphicFramePr>
        <p:xfrm>
          <a:off x="2577635" y="5016157"/>
          <a:ext cx="7536787" cy="1505949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41530">
                  <a:extLst>
                    <a:ext uri="{9D8B030D-6E8A-4147-A177-3AD203B41FA5}">
                      <a16:colId xmlns:a16="http://schemas.microsoft.com/office/drawing/2014/main" val="1657246469"/>
                    </a:ext>
                  </a:extLst>
                </a:gridCol>
                <a:gridCol w="606358">
                  <a:extLst>
                    <a:ext uri="{9D8B030D-6E8A-4147-A177-3AD203B41FA5}">
                      <a16:colId xmlns:a16="http://schemas.microsoft.com/office/drawing/2014/main" val="116495705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103220546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3087699729"/>
                    </a:ext>
                  </a:extLst>
                </a:gridCol>
                <a:gridCol w="572775">
                  <a:extLst>
                    <a:ext uri="{9D8B030D-6E8A-4147-A177-3AD203B41FA5}">
                      <a16:colId xmlns:a16="http://schemas.microsoft.com/office/drawing/2014/main" val="3541834897"/>
                    </a:ext>
                  </a:extLst>
                </a:gridCol>
                <a:gridCol w="981764">
                  <a:extLst>
                    <a:ext uri="{9D8B030D-6E8A-4147-A177-3AD203B41FA5}">
                      <a16:colId xmlns:a16="http://schemas.microsoft.com/office/drawing/2014/main" val="3896871312"/>
                    </a:ext>
                  </a:extLst>
                </a:gridCol>
                <a:gridCol w="517527">
                  <a:extLst>
                    <a:ext uri="{9D8B030D-6E8A-4147-A177-3AD203B41FA5}">
                      <a16:colId xmlns:a16="http://schemas.microsoft.com/office/drawing/2014/main" val="1379436840"/>
                    </a:ext>
                  </a:extLst>
                </a:gridCol>
                <a:gridCol w="609580">
                  <a:extLst>
                    <a:ext uri="{9D8B030D-6E8A-4147-A177-3AD203B41FA5}">
                      <a16:colId xmlns:a16="http://schemas.microsoft.com/office/drawing/2014/main" val="1695756314"/>
                    </a:ext>
                  </a:extLst>
                </a:gridCol>
                <a:gridCol w="602324">
                  <a:extLst>
                    <a:ext uri="{9D8B030D-6E8A-4147-A177-3AD203B41FA5}">
                      <a16:colId xmlns:a16="http://schemas.microsoft.com/office/drawing/2014/main" val="2513007496"/>
                    </a:ext>
                  </a:extLst>
                </a:gridCol>
                <a:gridCol w="739748">
                  <a:extLst>
                    <a:ext uri="{9D8B030D-6E8A-4147-A177-3AD203B41FA5}">
                      <a16:colId xmlns:a16="http://schemas.microsoft.com/office/drawing/2014/main" val="2772528011"/>
                    </a:ext>
                  </a:extLst>
                </a:gridCol>
                <a:gridCol w="617295">
                  <a:extLst>
                    <a:ext uri="{9D8B030D-6E8A-4147-A177-3AD203B41FA5}">
                      <a16:colId xmlns:a16="http://schemas.microsoft.com/office/drawing/2014/main" val="83220056"/>
                    </a:ext>
                  </a:extLst>
                </a:gridCol>
              </a:tblGrid>
              <a:tr h="217573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903907"/>
                  </a:ext>
                </a:extLst>
              </a:tr>
              <a:tr h="29027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Re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м/с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869453"/>
                  </a:ext>
                </a:extLst>
              </a:tr>
              <a:tr h="217573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72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86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117992.</a:t>
                      </a: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1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7404739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2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2.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288753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1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.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6861620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93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0.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082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84973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Постановка задачи при обтекании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80403" y="4122594"/>
          <a:ext cx="2648548" cy="181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8838095" imgH="6058746" progId="Paint.Picture">
                  <p:embed/>
                </p:oleObj>
              </mc:Choice>
              <mc:Fallback>
                <p:oleObj name="Точечный рисунок" r:id="rId3" imgW="8838095" imgH="6058746" progId="Paint.Picture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03" y="4122594"/>
                        <a:ext cx="2648548" cy="1815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342942" y="4122594"/>
          <a:ext cx="4774280" cy="970636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695191">
                  <a:extLst>
                    <a:ext uri="{9D8B030D-6E8A-4147-A177-3AD203B41FA5}">
                      <a16:colId xmlns:a16="http://schemas.microsoft.com/office/drawing/2014/main" val="867472134"/>
                    </a:ext>
                  </a:extLst>
                </a:gridCol>
                <a:gridCol w="513969">
                  <a:extLst>
                    <a:ext uri="{9D8B030D-6E8A-4147-A177-3AD203B41FA5}">
                      <a16:colId xmlns:a16="http://schemas.microsoft.com/office/drawing/2014/main" val="2814237903"/>
                    </a:ext>
                  </a:extLst>
                </a:gridCol>
                <a:gridCol w="361603">
                  <a:extLst>
                    <a:ext uri="{9D8B030D-6E8A-4147-A177-3AD203B41FA5}">
                      <a16:colId xmlns:a16="http://schemas.microsoft.com/office/drawing/2014/main" val="4264608946"/>
                    </a:ext>
                  </a:extLst>
                </a:gridCol>
                <a:gridCol w="440702">
                  <a:extLst>
                    <a:ext uri="{9D8B030D-6E8A-4147-A177-3AD203B41FA5}">
                      <a16:colId xmlns:a16="http://schemas.microsoft.com/office/drawing/2014/main" val="1275445496"/>
                    </a:ext>
                  </a:extLst>
                </a:gridCol>
                <a:gridCol w="429404">
                  <a:extLst>
                    <a:ext uri="{9D8B030D-6E8A-4147-A177-3AD203B41FA5}">
                      <a16:colId xmlns:a16="http://schemas.microsoft.com/office/drawing/2014/main" val="1370234440"/>
                    </a:ext>
                  </a:extLst>
                </a:gridCol>
                <a:gridCol w="418104">
                  <a:extLst>
                    <a:ext uri="{9D8B030D-6E8A-4147-A177-3AD203B41FA5}">
                      <a16:colId xmlns:a16="http://schemas.microsoft.com/office/drawing/2014/main" val="2530520355"/>
                    </a:ext>
                  </a:extLst>
                </a:gridCol>
                <a:gridCol w="429404">
                  <a:extLst>
                    <a:ext uri="{9D8B030D-6E8A-4147-A177-3AD203B41FA5}">
                      <a16:colId xmlns:a16="http://schemas.microsoft.com/office/drawing/2014/main" val="1394056876"/>
                    </a:ext>
                  </a:extLst>
                </a:gridCol>
                <a:gridCol w="485903">
                  <a:extLst>
                    <a:ext uri="{9D8B030D-6E8A-4147-A177-3AD203B41FA5}">
                      <a16:colId xmlns:a16="http://schemas.microsoft.com/office/drawing/2014/main" val="1654804680"/>
                    </a:ext>
                  </a:extLst>
                </a:gridCol>
              </a:tblGrid>
              <a:tr h="190934">
                <a:tc gridSpan="8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араметры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8395151"/>
                  </a:ext>
                </a:extLst>
              </a:tr>
              <a:tr h="1909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пластины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1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2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3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4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6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7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4933603"/>
                  </a:ext>
                </a:extLst>
              </a:tr>
              <a:tr h="53426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гол, гра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-1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1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3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4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6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7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52109458"/>
                  </a:ext>
                </a:extLst>
              </a:tr>
            </a:tbl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6AD450C-CC6F-4114-9663-45A0CC78BBEE}"/>
              </a:ext>
            </a:extLst>
          </p:cNvPr>
          <p:cNvSpPr/>
          <p:nvPr/>
        </p:nvSpPr>
        <p:spPr>
          <a:xfrm>
            <a:off x="3267075" y="5093230"/>
            <a:ext cx="9039225" cy="1295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где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</a:t>
            </a:r>
            <a:r>
              <a:rPr lang="ru-RU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∞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– число Маха набегающего потока;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число Рейнольдса набегающего потока, посчитанное по диаметру цилиндра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; 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скорость набегающего потока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; </a:t>
            </a: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, p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статические давление и температура набегающего потока;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T</a:t>
            </a:r>
            <a:r>
              <a:rPr lang="en-US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температура стенки.</a:t>
            </a:r>
            <a:endParaRPr lang="ru-RU" dirty="0"/>
          </a:p>
        </p:txBody>
      </p:sp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3545B805-C531-40E5-A100-95A86C2A305F}"/>
              </a:ext>
            </a:extLst>
          </p:cNvPr>
          <p:cNvGraphicFramePr>
            <a:graphicFrameLocks noGrp="1"/>
          </p:cNvGraphicFramePr>
          <p:nvPr/>
        </p:nvGraphicFramePr>
        <p:xfrm>
          <a:off x="134471" y="920617"/>
          <a:ext cx="4946824" cy="3000174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21472">
                  <a:extLst>
                    <a:ext uri="{9D8B030D-6E8A-4147-A177-3AD203B41FA5}">
                      <a16:colId xmlns:a16="http://schemas.microsoft.com/office/drawing/2014/main" val="1433608991"/>
                    </a:ext>
                  </a:extLst>
                </a:gridCol>
                <a:gridCol w="591906">
                  <a:extLst>
                    <a:ext uri="{9D8B030D-6E8A-4147-A177-3AD203B41FA5}">
                      <a16:colId xmlns:a16="http://schemas.microsoft.com/office/drawing/2014/main" val="3846450929"/>
                    </a:ext>
                  </a:extLst>
                </a:gridCol>
                <a:gridCol w="706689">
                  <a:extLst>
                    <a:ext uri="{9D8B030D-6E8A-4147-A177-3AD203B41FA5}">
                      <a16:colId xmlns:a16="http://schemas.microsoft.com/office/drawing/2014/main" val="2826055757"/>
                    </a:ext>
                  </a:extLst>
                </a:gridCol>
                <a:gridCol w="706689">
                  <a:extLst>
                    <a:ext uri="{9D8B030D-6E8A-4147-A177-3AD203B41FA5}">
                      <a16:colId xmlns:a16="http://schemas.microsoft.com/office/drawing/2014/main" val="2817724456"/>
                    </a:ext>
                  </a:extLst>
                </a:gridCol>
                <a:gridCol w="559122">
                  <a:extLst>
                    <a:ext uri="{9D8B030D-6E8A-4147-A177-3AD203B41FA5}">
                      <a16:colId xmlns:a16="http://schemas.microsoft.com/office/drawing/2014/main" val="1419256733"/>
                    </a:ext>
                  </a:extLst>
                </a:gridCol>
                <a:gridCol w="958364">
                  <a:extLst>
                    <a:ext uri="{9D8B030D-6E8A-4147-A177-3AD203B41FA5}">
                      <a16:colId xmlns:a16="http://schemas.microsoft.com/office/drawing/2014/main" val="1929322451"/>
                    </a:ext>
                  </a:extLst>
                </a:gridCol>
                <a:gridCol w="602582">
                  <a:extLst>
                    <a:ext uri="{9D8B030D-6E8A-4147-A177-3AD203B41FA5}">
                      <a16:colId xmlns:a16="http://schemas.microsoft.com/office/drawing/2014/main" val="842093895"/>
                    </a:ext>
                  </a:extLst>
                </a:gridCol>
              </a:tblGrid>
              <a:tr h="286158">
                <a:tc gridSpan="7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8711517"/>
                  </a:ext>
                </a:extLst>
              </a:tr>
              <a:tr h="381781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Re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400" dirty="0">
                          <a:effectLst/>
                          <a:latin typeface="+mn-lt"/>
                        </a:rPr>
                        <a:t>, м/с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4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400" dirty="0">
                          <a:effectLst/>
                          <a:latin typeface="+mn-lt"/>
                        </a:rPr>
                        <a:t>K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4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4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70400575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47921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13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7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02357.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65479586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5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44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79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344.4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18850665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1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13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81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8236.6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4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8280039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7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403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2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82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97227.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6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27461200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18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7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83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97478.6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9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87272770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1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010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84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4819.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3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72970799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77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8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1754.9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7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8669927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86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17992.</a:t>
                      </a: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02242286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7973455B-1A50-4491-B0C9-0B1463C08FB7}"/>
              </a:ext>
            </a:extLst>
          </p:cNvPr>
          <p:cNvGraphicFramePr>
            <a:graphicFrameLocks noGrp="1"/>
          </p:cNvGraphicFramePr>
          <p:nvPr/>
        </p:nvGraphicFramePr>
        <p:xfrm>
          <a:off x="5460580" y="920617"/>
          <a:ext cx="4946824" cy="3000174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21472">
                  <a:extLst>
                    <a:ext uri="{9D8B030D-6E8A-4147-A177-3AD203B41FA5}">
                      <a16:colId xmlns:a16="http://schemas.microsoft.com/office/drawing/2014/main" val="1433608991"/>
                    </a:ext>
                  </a:extLst>
                </a:gridCol>
                <a:gridCol w="591906">
                  <a:extLst>
                    <a:ext uri="{9D8B030D-6E8A-4147-A177-3AD203B41FA5}">
                      <a16:colId xmlns:a16="http://schemas.microsoft.com/office/drawing/2014/main" val="3846450929"/>
                    </a:ext>
                  </a:extLst>
                </a:gridCol>
                <a:gridCol w="706689">
                  <a:extLst>
                    <a:ext uri="{9D8B030D-6E8A-4147-A177-3AD203B41FA5}">
                      <a16:colId xmlns:a16="http://schemas.microsoft.com/office/drawing/2014/main" val="2826055757"/>
                    </a:ext>
                  </a:extLst>
                </a:gridCol>
                <a:gridCol w="848978">
                  <a:extLst>
                    <a:ext uri="{9D8B030D-6E8A-4147-A177-3AD203B41FA5}">
                      <a16:colId xmlns:a16="http://schemas.microsoft.com/office/drawing/2014/main" val="2817724456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1419256733"/>
                    </a:ext>
                  </a:extLst>
                </a:gridCol>
                <a:gridCol w="794172">
                  <a:extLst>
                    <a:ext uri="{9D8B030D-6E8A-4147-A177-3AD203B41FA5}">
                      <a16:colId xmlns:a16="http://schemas.microsoft.com/office/drawing/2014/main" val="1929322451"/>
                    </a:ext>
                  </a:extLst>
                </a:gridCol>
                <a:gridCol w="602582">
                  <a:extLst>
                    <a:ext uri="{9D8B030D-6E8A-4147-A177-3AD203B41FA5}">
                      <a16:colId xmlns:a16="http://schemas.microsoft.com/office/drawing/2014/main" val="842093895"/>
                    </a:ext>
                  </a:extLst>
                </a:gridCol>
              </a:tblGrid>
              <a:tr h="286158">
                <a:tc gridSpan="7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расчетов, проведенных ранее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8711517"/>
                  </a:ext>
                </a:extLst>
              </a:tr>
              <a:tr h="381781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Re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400" dirty="0">
                          <a:effectLst/>
                          <a:latin typeface="+mn-lt"/>
                        </a:rPr>
                        <a:t>, м/с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4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400" dirty="0">
                          <a:effectLst/>
                          <a:latin typeface="+mn-lt"/>
                        </a:rPr>
                        <a:t>K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4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4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70400575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9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47921</a:t>
                      </a:r>
                      <a:r>
                        <a:rPr lang="en-US" sz="1400" dirty="0">
                          <a:effectLst/>
                          <a:latin typeface="+mn-lt"/>
                        </a:rPr>
                        <a:t>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101.56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65479586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6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44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2.08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18850665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13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8.70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8280039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9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403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6.5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27461200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6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18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.49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87272770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2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010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.53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72970799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775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.43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8669927"/>
                  </a:ext>
                </a:extLst>
              </a:tr>
              <a:tr h="28615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5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.54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022422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3179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для режима № 1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0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F8266E7-CF86-4B1A-B12F-28FAEC2924A9}"/>
              </a:ext>
            </a:extLst>
          </p:cNvPr>
          <p:cNvSpPr txBox="1"/>
          <p:nvPr/>
        </p:nvSpPr>
        <p:spPr>
          <a:xfrm>
            <a:off x="575340" y="5195475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C5B4809-CA9D-4397-AA2F-039874BA00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705" y="1284911"/>
            <a:ext cx="1285875" cy="117729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52593E6-231B-41FB-A045-273B91F9A1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0553" y="1284911"/>
            <a:ext cx="1298734" cy="116586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16324-5B9C-4D38-BEAE-A3810B59D6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0448" y="4022471"/>
            <a:ext cx="1294448" cy="1173004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A3A66F0C-9D8B-4AF2-B414-2F1C68A117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45260" y="1294912"/>
            <a:ext cx="1278731" cy="1167289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9CB71643-2A4E-43EA-9523-82E6B66FB4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69964" y="1299198"/>
            <a:ext cx="1281589" cy="1163003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D4081B52-C576-43BF-A3A7-71072A96ED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69963" y="4024523"/>
            <a:ext cx="1277303" cy="1173004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96FF863-2F25-44AE-8FAB-CAC2FC24E8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97526" y="1305494"/>
            <a:ext cx="1284446" cy="1174433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29375F6-5329-4501-8C3F-ACC5FD514CF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25088" y="1284911"/>
            <a:ext cx="1277303" cy="1165860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0201837-3B61-4C78-829B-5A6D7CBEA1F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4479" y="4022471"/>
            <a:ext cx="1288733" cy="1154430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0DBA02FE-A987-4D01-8B57-866EC9B2AA4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845507" y="1278167"/>
            <a:ext cx="1267301" cy="1165860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3D5B39CF-5318-488A-BD6E-D331E87F9B1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255924" y="1270805"/>
            <a:ext cx="1273016" cy="1173004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D22DCA73-4439-4667-969C-92273187E70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272420" y="4030329"/>
            <a:ext cx="1283018" cy="1157288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51DFAFAB-5F15-4F51-A86F-B5326A0253F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09679" y="2650119"/>
            <a:ext cx="1287304" cy="1173004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ABFE3879-4266-4C4D-9496-31DAF0C16D4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66370" y="2657263"/>
            <a:ext cx="1273016" cy="1158716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5CBE697B-BC2E-4986-A51C-4E42737FFD3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167276" y="2650119"/>
            <a:ext cx="1287304" cy="1175861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2FACE350-48C4-4949-B617-9A74A2E0D62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569964" y="2650119"/>
            <a:ext cx="1277303" cy="1165860"/>
          </a:xfrm>
          <a:prstGeom prst="rect">
            <a:avLst/>
          </a:prstGeom>
        </p:spPr>
      </p:pic>
      <p:pic>
        <p:nvPicPr>
          <p:cNvPr id="42" name="Рисунок 41">
            <a:extLst>
              <a:ext uri="{FF2B5EF4-FFF2-40B4-BE49-F238E27FC236}">
                <a16:creationId xmlns:a16="http://schemas.microsoft.com/office/drawing/2014/main" id="{8AFD7393-0204-441C-8ECD-6DEDA8742B0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434479" y="2657263"/>
            <a:ext cx="1281589" cy="1168718"/>
          </a:xfrm>
          <a:prstGeom prst="rect">
            <a:avLst/>
          </a:prstGeom>
        </p:spPr>
      </p:pic>
      <p:pic>
        <p:nvPicPr>
          <p:cNvPr id="43" name="Рисунок 42">
            <a:extLst>
              <a:ext uri="{FF2B5EF4-FFF2-40B4-BE49-F238E27FC236}">
                <a16:creationId xmlns:a16="http://schemas.microsoft.com/office/drawing/2014/main" id="{5D2CAA3E-0D41-4A40-8454-0096A2D0C7E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999364" y="2650119"/>
            <a:ext cx="1283018" cy="1163003"/>
          </a:xfrm>
          <a:prstGeom prst="rect">
            <a:avLst/>
          </a:prstGeom>
        </p:spPr>
      </p:pic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193C0342-A324-4421-9BC5-9BE524BEDD4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845507" y="2640832"/>
            <a:ext cx="1374458" cy="1181576"/>
          </a:xfrm>
          <a:prstGeom prst="rect">
            <a:avLst/>
          </a:prstGeom>
        </p:spPr>
      </p:pic>
      <p:pic>
        <p:nvPicPr>
          <p:cNvPr id="45" name="Рисунок 44">
            <a:extLst>
              <a:ext uri="{FF2B5EF4-FFF2-40B4-BE49-F238E27FC236}">
                <a16:creationId xmlns:a16="http://schemas.microsoft.com/office/drawing/2014/main" id="{DA476A83-840B-4582-8B47-C977FB6D17C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272420" y="2628892"/>
            <a:ext cx="1377315" cy="1184434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1DD0277A-9580-48B8-BF24-513440594804}"/>
              </a:ext>
            </a:extLst>
          </p:cNvPr>
          <p:cNvSpPr txBox="1"/>
          <p:nvPr/>
        </p:nvSpPr>
        <p:spPr>
          <a:xfrm>
            <a:off x="1895996" y="5198611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2E56A7D-06E9-4A4E-9B1A-0EF34092196D}"/>
              </a:ext>
            </a:extLst>
          </p:cNvPr>
          <p:cNvSpPr txBox="1"/>
          <p:nvPr/>
        </p:nvSpPr>
        <p:spPr>
          <a:xfrm>
            <a:off x="3414981" y="520608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ADDF279-DBE0-419E-9E59-65FEDD7D1D0C}"/>
              </a:ext>
            </a:extLst>
          </p:cNvPr>
          <p:cNvSpPr txBox="1"/>
          <p:nvPr/>
        </p:nvSpPr>
        <p:spPr>
          <a:xfrm>
            <a:off x="4735637" y="5209219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889BE8-948C-4B86-BB8B-1EFE819C89F5}"/>
              </a:ext>
            </a:extLst>
          </p:cNvPr>
          <p:cNvSpPr txBox="1"/>
          <p:nvPr/>
        </p:nvSpPr>
        <p:spPr>
          <a:xfrm>
            <a:off x="6283548" y="5184481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BD47C0D-6C5D-410D-9D94-9A0729E821AE}"/>
              </a:ext>
            </a:extLst>
          </p:cNvPr>
          <p:cNvSpPr txBox="1"/>
          <p:nvPr/>
        </p:nvSpPr>
        <p:spPr>
          <a:xfrm>
            <a:off x="7604204" y="5187617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EF29D95-A5B7-4F44-9E07-C125DA4828F6}"/>
              </a:ext>
            </a:extLst>
          </p:cNvPr>
          <p:cNvSpPr txBox="1"/>
          <p:nvPr/>
        </p:nvSpPr>
        <p:spPr>
          <a:xfrm>
            <a:off x="9067421" y="5172788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D4C48BC-351D-443C-9258-FE847FA17B8B}"/>
              </a:ext>
            </a:extLst>
          </p:cNvPr>
          <p:cNvSpPr txBox="1"/>
          <p:nvPr/>
        </p:nvSpPr>
        <p:spPr>
          <a:xfrm>
            <a:off x="10388077" y="5175924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5" name="Левая фигурная скобка 54">
            <a:extLst>
              <a:ext uri="{FF2B5EF4-FFF2-40B4-BE49-F238E27FC236}">
                <a16:creationId xmlns:a16="http://schemas.microsoft.com/office/drawing/2014/main" id="{9556676C-5586-4D43-95DD-5C82F5716529}"/>
              </a:ext>
            </a:extLst>
          </p:cNvPr>
          <p:cNvSpPr/>
          <p:nvPr/>
        </p:nvSpPr>
        <p:spPr>
          <a:xfrm rot="16200000">
            <a:off x="1660879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BB2DAD2-96DD-4048-A577-D54E218A4749}"/>
              </a:ext>
            </a:extLst>
          </p:cNvPr>
          <p:cNvSpPr txBox="1"/>
          <p:nvPr/>
        </p:nvSpPr>
        <p:spPr>
          <a:xfrm>
            <a:off x="1228785" y="587911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0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7" name="Левая фигурная скобка 56">
            <a:extLst>
              <a:ext uri="{FF2B5EF4-FFF2-40B4-BE49-F238E27FC236}">
                <a16:creationId xmlns:a16="http://schemas.microsoft.com/office/drawing/2014/main" id="{6302CA58-8E06-4C10-AF67-DB98B178EDAE}"/>
              </a:ext>
            </a:extLst>
          </p:cNvPr>
          <p:cNvSpPr/>
          <p:nvPr/>
        </p:nvSpPr>
        <p:spPr>
          <a:xfrm rot="16200000">
            <a:off x="4484588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77A4A63-C8BB-4C8F-A4BB-3285E1D020F9}"/>
              </a:ext>
            </a:extLst>
          </p:cNvPr>
          <p:cNvSpPr txBox="1"/>
          <p:nvPr/>
        </p:nvSpPr>
        <p:spPr>
          <a:xfrm>
            <a:off x="4052494" y="587911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3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9" name="Левая фигурная скобка 58">
            <a:extLst>
              <a:ext uri="{FF2B5EF4-FFF2-40B4-BE49-F238E27FC236}">
                <a16:creationId xmlns:a16="http://schemas.microsoft.com/office/drawing/2014/main" id="{DFAF7F01-ED12-42E4-ABAC-B88682611301}"/>
              </a:ext>
            </a:extLst>
          </p:cNvPr>
          <p:cNvSpPr/>
          <p:nvPr/>
        </p:nvSpPr>
        <p:spPr>
          <a:xfrm rot="16200000">
            <a:off x="7339713" y="4746335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1430C9B-C786-46D8-B034-24309A4A550A}"/>
              </a:ext>
            </a:extLst>
          </p:cNvPr>
          <p:cNvSpPr txBox="1"/>
          <p:nvPr/>
        </p:nvSpPr>
        <p:spPr>
          <a:xfrm>
            <a:off x="6907619" y="5854988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1" name="Левая фигурная скобка 60">
            <a:extLst>
              <a:ext uri="{FF2B5EF4-FFF2-40B4-BE49-F238E27FC236}">
                <a16:creationId xmlns:a16="http://schemas.microsoft.com/office/drawing/2014/main" id="{035A08C5-1527-4042-9A25-7909D6458417}"/>
              </a:ext>
            </a:extLst>
          </p:cNvPr>
          <p:cNvSpPr/>
          <p:nvPr/>
        </p:nvSpPr>
        <p:spPr>
          <a:xfrm rot="16200000">
            <a:off x="10187045" y="4746796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66813C9-72AF-4631-AFA2-BFEB648D81C2}"/>
              </a:ext>
            </a:extLst>
          </p:cNvPr>
          <p:cNvSpPr txBox="1"/>
          <p:nvPr/>
        </p:nvSpPr>
        <p:spPr>
          <a:xfrm>
            <a:off x="9754951" y="5855449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10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6605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>
            <a:extLst>
              <a:ext uri="{FF2B5EF4-FFF2-40B4-BE49-F238E27FC236}">
                <a16:creationId xmlns:a16="http://schemas.microsoft.com/office/drawing/2014/main" id="{749519C6-604C-4568-9A11-1D6DF51378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2022" y="2664405"/>
            <a:ext cx="1295876" cy="1160145"/>
          </a:xfrm>
          <a:prstGeom prst="rect">
            <a:avLst/>
          </a:prstGeom>
        </p:spPr>
      </p:pic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DE71B304-ACFC-4187-917F-E3D306F7A6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8084" y="2647974"/>
            <a:ext cx="1283018" cy="1167289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E4AA7425-EEAB-4A8E-ADAF-FFC0F85414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11807" y="4024614"/>
            <a:ext cx="1280160" cy="1168718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A5BDFC53-253A-41EB-9037-25E3F9DEBF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03234" y="2655705"/>
            <a:ext cx="1288733" cy="1171575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04ACF517-7D51-4526-B475-F215A36046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67677" y="2656548"/>
            <a:ext cx="1281589" cy="1164431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9E81FA86-B3D6-44E5-A2B2-F20B97CACF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62747" y="1287769"/>
            <a:ext cx="1275874" cy="1173004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BE27A18-87BC-4AF1-8E48-621132643B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53614" y="1287710"/>
            <a:ext cx="1278731" cy="1167289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5517D938-7957-4FCA-BA1A-FA755FCF0A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3564" y="4003362"/>
            <a:ext cx="1285875" cy="1160145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693D124-BFE4-4EB2-A8A2-0AF2E55B5E7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45909" y="1294913"/>
            <a:ext cx="1277303" cy="116586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4097935-EDFE-4B38-8229-B5F6D6CB1B9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97526" y="1304913"/>
            <a:ext cx="1281589" cy="118014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DD8C2B95-60C8-40F9-BEA6-78C84EE4EC9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85478" y="4022471"/>
            <a:ext cx="1290161" cy="1173004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CF5FC43-D655-4891-8380-50D2C72BA0C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91194" y="2656549"/>
            <a:ext cx="1278731" cy="117014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F81627-3604-462E-A5FD-750E1DD7D6B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51994" y="2642260"/>
            <a:ext cx="1265873" cy="1178719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22DB269-3EE1-4164-B455-C494919A528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581394" y="1294912"/>
            <a:ext cx="1273016" cy="117443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5F86CEF-1F8B-42C2-B15B-8C0F44DED8C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147516" y="1294912"/>
            <a:ext cx="1280160" cy="118014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D2F1748-15ED-48C4-8A0B-94A69A14509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26885" y="4005499"/>
            <a:ext cx="1281589" cy="116728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E2A86F-4D3A-481B-82C3-7B39A84117B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22206" y="2664405"/>
            <a:ext cx="1274445" cy="11715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DC4E5D5-39C1-455B-A0AC-13DE7950AA3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85454" y="2670121"/>
            <a:ext cx="1280160" cy="116014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3BB0BDE-9248-4A93-8256-FBAF9828570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721382" y="1294912"/>
            <a:ext cx="1283018" cy="119014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5590280-4DF3-4911-A840-78F17CE97D8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79034" y="1296340"/>
            <a:ext cx="1280160" cy="116871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для режима №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5</a:t>
            </a:r>
            <a:endParaRPr lang="ru-RU" sz="2600" dirty="0">
              <a:solidFill>
                <a:srgbClr val="14498C"/>
              </a:solidFill>
              <a:latin typeface="Calibri" panose="020F0502020204030204" pitchFamily="34" charset="0"/>
            </a:endParaRP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1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F8266E7-CF86-4B1A-B12F-28FAEC2924A9}"/>
              </a:ext>
            </a:extLst>
          </p:cNvPr>
          <p:cNvSpPr txBox="1"/>
          <p:nvPr/>
        </p:nvSpPr>
        <p:spPr>
          <a:xfrm>
            <a:off x="575340" y="5195475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DD0277A-9580-48B8-BF24-513440594804}"/>
              </a:ext>
            </a:extLst>
          </p:cNvPr>
          <p:cNvSpPr txBox="1"/>
          <p:nvPr/>
        </p:nvSpPr>
        <p:spPr>
          <a:xfrm>
            <a:off x="1895996" y="5198611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2E56A7D-06E9-4A4E-9B1A-0EF34092196D}"/>
              </a:ext>
            </a:extLst>
          </p:cNvPr>
          <p:cNvSpPr txBox="1"/>
          <p:nvPr/>
        </p:nvSpPr>
        <p:spPr>
          <a:xfrm>
            <a:off x="3414981" y="520608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ADDF279-DBE0-419E-9E59-65FEDD7D1D0C}"/>
              </a:ext>
            </a:extLst>
          </p:cNvPr>
          <p:cNvSpPr txBox="1"/>
          <p:nvPr/>
        </p:nvSpPr>
        <p:spPr>
          <a:xfrm>
            <a:off x="4735637" y="5209219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889BE8-948C-4B86-BB8B-1EFE819C89F5}"/>
              </a:ext>
            </a:extLst>
          </p:cNvPr>
          <p:cNvSpPr txBox="1"/>
          <p:nvPr/>
        </p:nvSpPr>
        <p:spPr>
          <a:xfrm>
            <a:off x="6283548" y="5184481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BD47C0D-6C5D-410D-9D94-9A0729E821AE}"/>
              </a:ext>
            </a:extLst>
          </p:cNvPr>
          <p:cNvSpPr txBox="1"/>
          <p:nvPr/>
        </p:nvSpPr>
        <p:spPr>
          <a:xfrm>
            <a:off x="7604204" y="5187617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EF29D95-A5B7-4F44-9E07-C125DA4828F6}"/>
              </a:ext>
            </a:extLst>
          </p:cNvPr>
          <p:cNvSpPr txBox="1"/>
          <p:nvPr/>
        </p:nvSpPr>
        <p:spPr>
          <a:xfrm>
            <a:off x="9067421" y="5172788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D4C48BC-351D-443C-9258-FE847FA17B8B}"/>
              </a:ext>
            </a:extLst>
          </p:cNvPr>
          <p:cNvSpPr txBox="1"/>
          <p:nvPr/>
        </p:nvSpPr>
        <p:spPr>
          <a:xfrm>
            <a:off x="10388077" y="5175924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5" name="Левая фигурная скобка 54">
            <a:extLst>
              <a:ext uri="{FF2B5EF4-FFF2-40B4-BE49-F238E27FC236}">
                <a16:creationId xmlns:a16="http://schemas.microsoft.com/office/drawing/2014/main" id="{9556676C-5586-4D43-95DD-5C82F5716529}"/>
              </a:ext>
            </a:extLst>
          </p:cNvPr>
          <p:cNvSpPr/>
          <p:nvPr/>
        </p:nvSpPr>
        <p:spPr>
          <a:xfrm rot="16200000">
            <a:off x="1660879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BB2DAD2-96DD-4048-A577-D54E218A4749}"/>
              </a:ext>
            </a:extLst>
          </p:cNvPr>
          <p:cNvSpPr txBox="1"/>
          <p:nvPr/>
        </p:nvSpPr>
        <p:spPr>
          <a:xfrm>
            <a:off x="1228785" y="587911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0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7" name="Левая фигурная скобка 56">
            <a:extLst>
              <a:ext uri="{FF2B5EF4-FFF2-40B4-BE49-F238E27FC236}">
                <a16:creationId xmlns:a16="http://schemas.microsoft.com/office/drawing/2014/main" id="{6302CA58-8E06-4C10-AF67-DB98B178EDAE}"/>
              </a:ext>
            </a:extLst>
          </p:cNvPr>
          <p:cNvSpPr/>
          <p:nvPr/>
        </p:nvSpPr>
        <p:spPr>
          <a:xfrm rot="16200000">
            <a:off x="4484588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77A4A63-C8BB-4C8F-A4BB-3285E1D020F9}"/>
              </a:ext>
            </a:extLst>
          </p:cNvPr>
          <p:cNvSpPr txBox="1"/>
          <p:nvPr/>
        </p:nvSpPr>
        <p:spPr>
          <a:xfrm>
            <a:off x="4052494" y="587911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3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9" name="Левая фигурная скобка 58">
            <a:extLst>
              <a:ext uri="{FF2B5EF4-FFF2-40B4-BE49-F238E27FC236}">
                <a16:creationId xmlns:a16="http://schemas.microsoft.com/office/drawing/2014/main" id="{DFAF7F01-ED12-42E4-ABAC-B88682611301}"/>
              </a:ext>
            </a:extLst>
          </p:cNvPr>
          <p:cNvSpPr/>
          <p:nvPr/>
        </p:nvSpPr>
        <p:spPr>
          <a:xfrm rot="16200000">
            <a:off x="7339713" y="4746335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1430C9B-C786-46D8-B034-24309A4A550A}"/>
              </a:ext>
            </a:extLst>
          </p:cNvPr>
          <p:cNvSpPr txBox="1"/>
          <p:nvPr/>
        </p:nvSpPr>
        <p:spPr>
          <a:xfrm>
            <a:off x="6907619" y="5854988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1" name="Левая фигурная скобка 60">
            <a:extLst>
              <a:ext uri="{FF2B5EF4-FFF2-40B4-BE49-F238E27FC236}">
                <a16:creationId xmlns:a16="http://schemas.microsoft.com/office/drawing/2014/main" id="{035A08C5-1527-4042-9A25-7909D6458417}"/>
              </a:ext>
            </a:extLst>
          </p:cNvPr>
          <p:cNvSpPr/>
          <p:nvPr/>
        </p:nvSpPr>
        <p:spPr>
          <a:xfrm rot="16200000">
            <a:off x="10187045" y="4746796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66813C9-72AF-4631-AFA2-BFEB648D81C2}"/>
              </a:ext>
            </a:extLst>
          </p:cNvPr>
          <p:cNvSpPr txBox="1"/>
          <p:nvPr/>
        </p:nvSpPr>
        <p:spPr>
          <a:xfrm>
            <a:off x="9754951" y="5855449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10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3430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EF57EDF9-CF8B-469E-B71A-48939512C6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5753" y="4016756"/>
            <a:ext cx="1368743" cy="1184434"/>
          </a:xfrm>
          <a:prstGeom prst="rect">
            <a:avLst/>
          </a:prstGeom>
        </p:spPr>
      </p:pic>
      <p:pic>
        <p:nvPicPr>
          <p:cNvPr id="43" name="Рисунок 42">
            <a:extLst>
              <a:ext uri="{FF2B5EF4-FFF2-40B4-BE49-F238E27FC236}">
                <a16:creationId xmlns:a16="http://schemas.microsoft.com/office/drawing/2014/main" id="{67494E68-7544-43B4-9325-0FA1BFAE06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6213" y="3992630"/>
            <a:ext cx="1380173" cy="1164431"/>
          </a:xfrm>
          <a:prstGeom prst="rect">
            <a:avLst/>
          </a:prstGeom>
        </p:spPr>
      </p:pic>
      <p:pic>
        <p:nvPicPr>
          <p:cNvPr id="42" name="Рисунок 41">
            <a:extLst>
              <a:ext uri="{FF2B5EF4-FFF2-40B4-BE49-F238E27FC236}">
                <a16:creationId xmlns:a16="http://schemas.microsoft.com/office/drawing/2014/main" id="{8F74019F-5AF2-4324-8F16-5E636311B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169" y="4008048"/>
            <a:ext cx="1347311" cy="1174433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3E42CDC8-C137-409E-881F-AD73846303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1158" y="4014393"/>
            <a:ext cx="1353026" cy="1170146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9F2CE913-1EA7-48E7-A9D0-03F52EE6C2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24794" y="2622149"/>
            <a:ext cx="1281589" cy="1177290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B8399422-ACCE-4C32-B3FB-51E4F6FF025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69279" y="2640564"/>
            <a:ext cx="1280160" cy="1178719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1B3304FE-025E-4228-B195-26531FDB94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98048" y="2657378"/>
            <a:ext cx="1295876" cy="1175861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3037A81-C496-4304-8188-BFF12D16BC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38516" y="1294912"/>
            <a:ext cx="1274445" cy="1161574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AB560C54-D574-4A7D-BB80-0C5A1B5FF0D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311807" y="1278268"/>
            <a:ext cx="1281589" cy="1170146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0D8D683E-E012-48E5-8FEA-73CAD8ACCE0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07021" y="1287710"/>
            <a:ext cx="1261586" cy="1180148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992174AC-DCFC-4171-A6DD-ED71689D529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70708" y="1307771"/>
            <a:ext cx="1278731" cy="1171575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0A5CD56-32FA-4EB0-83D9-445209EF1F1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999595" y="1320630"/>
            <a:ext cx="1287304" cy="1158716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EF75DCB2-9899-4999-AB31-EB40EFF12AF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45564" y="2648503"/>
            <a:ext cx="1278731" cy="1187291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73CEA4A9-8376-4F03-8E6D-C282D2AB7D8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15287" y="2631544"/>
            <a:ext cx="1280160" cy="1193006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D37CEBC4-104E-4493-A4FB-C95477A5EDC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80562" y="1294912"/>
            <a:ext cx="1284446" cy="1184434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AD026AA-2CBC-4D60-9DB5-536BB626146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151178" y="1294912"/>
            <a:ext cx="1274445" cy="1174433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727A3D8-034C-4A25-A223-17AF87459A9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25063" y="2655705"/>
            <a:ext cx="1271588" cy="1180148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90C9B-D33A-432E-9DB5-AD47E1E47C2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84739" y="2664405"/>
            <a:ext cx="1281589" cy="1164431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04358D7-B770-4679-8626-37B6A10B33E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730460" y="1312942"/>
            <a:ext cx="1273016" cy="117729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0FBB7D7-8828-4B96-81D5-9C8B2B69F60B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02247" y="1312942"/>
            <a:ext cx="1288733" cy="116871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для режима №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8</a:t>
            </a:r>
            <a:endParaRPr lang="ru-RU" sz="2600" dirty="0">
              <a:solidFill>
                <a:srgbClr val="14498C"/>
              </a:solidFill>
              <a:latin typeface="Calibri" panose="020F0502020204030204" pitchFamily="34" charset="0"/>
            </a:endParaRP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2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F8266E7-CF86-4B1A-B12F-28FAEC2924A9}"/>
              </a:ext>
            </a:extLst>
          </p:cNvPr>
          <p:cNvSpPr txBox="1"/>
          <p:nvPr/>
        </p:nvSpPr>
        <p:spPr>
          <a:xfrm>
            <a:off x="575340" y="5195475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DD0277A-9580-48B8-BF24-513440594804}"/>
              </a:ext>
            </a:extLst>
          </p:cNvPr>
          <p:cNvSpPr txBox="1"/>
          <p:nvPr/>
        </p:nvSpPr>
        <p:spPr>
          <a:xfrm>
            <a:off x="1895996" y="5198611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2E56A7D-06E9-4A4E-9B1A-0EF34092196D}"/>
              </a:ext>
            </a:extLst>
          </p:cNvPr>
          <p:cNvSpPr txBox="1"/>
          <p:nvPr/>
        </p:nvSpPr>
        <p:spPr>
          <a:xfrm>
            <a:off x="3414981" y="520608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ADDF279-DBE0-419E-9E59-65FEDD7D1D0C}"/>
              </a:ext>
            </a:extLst>
          </p:cNvPr>
          <p:cNvSpPr txBox="1"/>
          <p:nvPr/>
        </p:nvSpPr>
        <p:spPr>
          <a:xfrm>
            <a:off x="4735637" y="5209219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889BE8-948C-4B86-BB8B-1EFE819C89F5}"/>
              </a:ext>
            </a:extLst>
          </p:cNvPr>
          <p:cNvSpPr txBox="1"/>
          <p:nvPr/>
        </p:nvSpPr>
        <p:spPr>
          <a:xfrm>
            <a:off x="6283548" y="5184481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BD47C0D-6C5D-410D-9D94-9A0729E821AE}"/>
              </a:ext>
            </a:extLst>
          </p:cNvPr>
          <p:cNvSpPr txBox="1"/>
          <p:nvPr/>
        </p:nvSpPr>
        <p:spPr>
          <a:xfrm>
            <a:off x="7604204" y="5187617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EF29D95-A5B7-4F44-9E07-C125DA4828F6}"/>
              </a:ext>
            </a:extLst>
          </p:cNvPr>
          <p:cNvSpPr txBox="1"/>
          <p:nvPr/>
        </p:nvSpPr>
        <p:spPr>
          <a:xfrm>
            <a:off x="9067421" y="5172788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D4C48BC-351D-443C-9258-FE847FA17B8B}"/>
              </a:ext>
            </a:extLst>
          </p:cNvPr>
          <p:cNvSpPr txBox="1"/>
          <p:nvPr/>
        </p:nvSpPr>
        <p:spPr>
          <a:xfrm>
            <a:off x="10388077" y="5175924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5" name="Левая фигурная скобка 54">
            <a:extLst>
              <a:ext uri="{FF2B5EF4-FFF2-40B4-BE49-F238E27FC236}">
                <a16:creationId xmlns:a16="http://schemas.microsoft.com/office/drawing/2014/main" id="{9556676C-5586-4D43-95DD-5C82F5716529}"/>
              </a:ext>
            </a:extLst>
          </p:cNvPr>
          <p:cNvSpPr/>
          <p:nvPr/>
        </p:nvSpPr>
        <p:spPr>
          <a:xfrm rot="16200000">
            <a:off x="1660879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BB2DAD2-96DD-4048-A577-D54E218A4749}"/>
              </a:ext>
            </a:extLst>
          </p:cNvPr>
          <p:cNvSpPr txBox="1"/>
          <p:nvPr/>
        </p:nvSpPr>
        <p:spPr>
          <a:xfrm>
            <a:off x="1228785" y="587911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0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7" name="Левая фигурная скобка 56">
            <a:extLst>
              <a:ext uri="{FF2B5EF4-FFF2-40B4-BE49-F238E27FC236}">
                <a16:creationId xmlns:a16="http://schemas.microsoft.com/office/drawing/2014/main" id="{6302CA58-8E06-4C10-AF67-DB98B178EDAE}"/>
              </a:ext>
            </a:extLst>
          </p:cNvPr>
          <p:cNvSpPr/>
          <p:nvPr/>
        </p:nvSpPr>
        <p:spPr>
          <a:xfrm rot="16200000">
            <a:off x="4484588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77A4A63-C8BB-4C8F-A4BB-3285E1D020F9}"/>
              </a:ext>
            </a:extLst>
          </p:cNvPr>
          <p:cNvSpPr txBox="1"/>
          <p:nvPr/>
        </p:nvSpPr>
        <p:spPr>
          <a:xfrm>
            <a:off x="4052494" y="5879113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3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9" name="Левая фигурная скобка 58">
            <a:extLst>
              <a:ext uri="{FF2B5EF4-FFF2-40B4-BE49-F238E27FC236}">
                <a16:creationId xmlns:a16="http://schemas.microsoft.com/office/drawing/2014/main" id="{DFAF7F01-ED12-42E4-ABAC-B88682611301}"/>
              </a:ext>
            </a:extLst>
          </p:cNvPr>
          <p:cNvSpPr/>
          <p:nvPr/>
        </p:nvSpPr>
        <p:spPr>
          <a:xfrm rot="16200000">
            <a:off x="7339713" y="4746335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1430C9B-C786-46D8-B034-24309A4A550A}"/>
              </a:ext>
            </a:extLst>
          </p:cNvPr>
          <p:cNvSpPr txBox="1"/>
          <p:nvPr/>
        </p:nvSpPr>
        <p:spPr>
          <a:xfrm>
            <a:off x="6907619" y="5854988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1" name="Левая фигурная скобка 60">
            <a:extLst>
              <a:ext uri="{FF2B5EF4-FFF2-40B4-BE49-F238E27FC236}">
                <a16:creationId xmlns:a16="http://schemas.microsoft.com/office/drawing/2014/main" id="{035A08C5-1527-4042-9A25-7909D6458417}"/>
              </a:ext>
            </a:extLst>
          </p:cNvPr>
          <p:cNvSpPr/>
          <p:nvPr/>
        </p:nvSpPr>
        <p:spPr>
          <a:xfrm rot="16200000">
            <a:off x="10187045" y="4746796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66813C9-72AF-4631-AFA2-BFEB648D81C2}"/>
              </a:ext>
            </a:extLst>
          </p:cNvPr>
          <p:cNvSpPr txBox="1"/>
          <p:nvPr/>
        </p:nvSpPr>
        <p:spPr>
          <a:xfrm>
            <a:off x="9754951" y="5855449"/>
            <a:ext cx="1003351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= 10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1F98A2D4-E024-4341-818C-2AFB5DC9482F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0343325" y="2617033"/>
            <a:ext cx="1278731" cy="1193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9722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  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3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3545B805-C531-40E5-A100-95A86C2A30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794156"/>
              </p:ext>
            </p:extLst>
          </p:nvPr>
        </p:nvGraphicFramePr>
        <p:xfrm>
          <a:off x="380403" y="880235"/>
          <a:ext cx="9310445" cy="4101835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039569">
                  <a:extLst>
                    <a:ext uri="{9D8B030D-6E8A-4147-A177-3AD203B41FA5}">
                      <a16:colId xmlns:a16="http://schemas.microsoft.com/office/drawing/2014/main" val="1433608991"/>
                    </a:ext>
                  </a:extLst>
                </a:gridCol>
                <a:gridCol w="749054">
                  <a:extLst>
                    <a:ext uri="{9D8B030D-6E8A-4147-A177-3AD203B41FA5}">
                      <a16:colId xmlns:a16="http://schemas.microsoft.com/office/drawing/2014/main" val="3846450929"/>
                    </a:ext>
                  </a:extLst>
                </a:gridCol>
                <a:gridCol w="894312">
                  <a:extLst>
                    <a:ext uri="{9D8B030D-6E8A-4147-A177-3AD203B41FA5}">
                      <a16:colId xmlns:a16="http://schemas.microsoft.com/office/drawing/2014/main" val="2826055757"/>
                    </a:ext>
                  </a:extLst>
                </a:gridCol>
                <a:gridCol w="894312">
                  <a:extLst>
                    <a:ext uri="{9D8B030D-6E8A-4147-A177-3AD203B41FA5}">
                      <a16:colId xmlns:a16="http://schemas.microsoft.com/office/drawing/2014/main" val="2817724456"/>
                    </a:ext>
                  </a:extLst>
                </a:gridCol>
                <a:gridCol w="707568">
                  <a:extLst>
                    <a:ext uri="{9D8B030D-6E8A-4147-A177-3AD203B41FA5}">
                      <a16:colId xmlns:a16="http://schemas.microsoft.com/office/drawing/2014/main" val="1419256733"/>
                    </a:ext>
                  </a:extLst>
                </a:gridCol>
                <a:gridCol w="1212805">
                  <a:extLst>
                    <a:ext uri="{9D8B030D-6E8A-4147-A177-3AD203B41FA5}">
                      <a16:colId xmlns:a16="http://schemas.microsoft.com/office/drawing/2014/main" val="1929322451"/>
                    </a:ext>
                  </a:extLst>
                </a:gridCol>
                <a:gridCol w="639318">
                  <a:extLst>
                    <a:ext uri="{9D8B030D-6E8A-4147-A177-3AD203B41FA5}">
                      <a16:colId xmlns:a16="http://schemas.microsoft.com/office/drawing/2014/main" val="842093895"/>
                    </a:ext>
                  </a:extLst>
                </a:gridCol>
                <a:gridCol w="753035">
                  <a:extLst>
                    <a:ext uri="{9D8B030D-6E8A-4147-A177-3AD203B41FA5}">
                      <a16:colId xmlns:a16="http://schemas.microsoft.com/office/drawing/2014/main" val="3624124208"/>
                    </a:ext>
                  </a:extLst>
                </a:gridCol>
                <a:gridCol w="744071">
                  <a:extLst>
                    <a:ext uri="{9D8B030D-6E8A-4147-A177-3AD203B41FA5}">
                      <a16:colId xmlns:a16="http://schemas.microsoft.com/office/drawing/2014/main" val="514256726"/>
                    </a:ext>
                  </a:extLst>
                </a:gridCol>
                <a:gridCol w="913836">
                  <a:extLst>
                    <a:ext uri="{9D8B030D-6E8A-4147-A177-3AD203B41FA5}">
                      <a16:colId xmlns:a16="http://schemas.microsoft.com/office/drawing/2014/main" val="3060749905"/>
                    </a:ext>
                  </a:extLst>
                </a:gridCol>
                <a:gridCol w="762565">
                  <a:extLst>
                    <a:ext uri="{9D8B030D-6E8A-4147-A177-3AD203B41FA5}">
                      <a16:colId xmlns:a16="http://schemas.microsoft.com/office/drawing/2014/main" val="3348854835"/>
                    </a:ext>
                  </a:extLst>
                </a:gridCol>
              </a:tblGrid>
              <a:tr h="286158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8711517"/>
                  </a:ext>
                </a:extLst>
              </a:tr>
              <a:tr h="381781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Re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400" dirty="0">
                          <a:effectLst/>
                          <a:latin typeface="+mn-lt"/>
                        </a:rPr>
                        <a:t>, м/с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4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400" dirty="0">
                          <a:effectLst/>
                          <a:latin typeface="+mn-lt"/>
                        </a:rPr>
                        <a:t>K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4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4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4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4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4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4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4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70400575"/>
                  </a:ext>
                </a:extLst>
              </a:tr>
              <a:tr h="286158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</a:rPr>
                        <a:t>47921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13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7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02357.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.6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65479586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986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18850665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6498.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8280039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3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26398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27461200"/>
                  </a:ext>
                </a:extLst>
              </a:tr>
              <a:tr h="286158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18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7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83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97478.6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9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87272770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265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72970799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60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8669927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8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84162.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38459004"/>
                  </a:ext>
                </a:extLst>
              </a:tr>
              <a:tr h="286158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72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286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117992.</a:t>
                      </a:r>
                      <a:r>
                        <a:rPr lang="en-US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3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02657182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1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02242286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9.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58319411"/>
                  </a:ext>
                </a:extLst>
              </a:tr>
              <a:tr h="286158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428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58501238"/>
                  </a:ext>
                </a:extLst>
              </a:tr>
            </a:tbl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A5D7B-C220-4BEA-B830-145C8ADA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09326"/>
              </p:ext>
            </p:extLst>
          </p:nvPr>
        </p:nvGraphicFramePr>
        <p:xfrm>
          <a:off x="10103224" y="1794071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304560" progId="Equation.DSMT4">
                  <p:embed/>
                </p:oleObj>
              </mc:Choice>
              <mc:Fallback>
                <p:oleObj name="Equation" r:id="rId3" imgW="1015920" imgH="3045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EF6A5D7B-C220-4BEA-B830-145C8ADA9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03224" y="1794071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52CDF57-9A2B-42ED-903D-81480E686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23559"/>
              </p:ext>
            </p:extLst>
          </p:nvPr>
        </p:nvGraphicFramePr>
        <p:xfrm>
          <a:off x="10094425" y="2233647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533160" progId="Equation.DSMT4">
                  <p:embed/>
                </p:oleObj>
              </mc:Choice>
              <mc:Fallback>
                <p:oleObj name="Equation" r:id="rId5" imgW="723600" imgH="5331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52CDF57-9A2B-42ED-903D-81480E686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94425" y="2233647"/>
                        <a:ext cx="723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9354723-42C7-4A99-9E0E-DA34A1765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4425" y="943011"/>
          <a:ext cx="71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66400" progId="Equation.DSMT4">
                  <p:embed/>
                </p:oleObj>
              </mc:Choice>
              <mc:Fallback>
                <p:oleObj name="Equation" r:id="rId7" imgW="71100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9354723-42C7-4A99-9E0E-DA34A1765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94425" y="943011"/>
                        <a:ext cx="711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0BEFF53-601D-4C92-81AB-3268FDE7E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59163"/>
              </p:ext>
            </p:extLst>
          </p:nvPr>
        </p:nvGraphicFramePr>
        <p:xfrm>
          <a:off x="10103224" y="1357783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03224" y="1357783"/>
                        <a:ext cx="749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54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B3ABE780-6EFC-4990-AB6B-B4FC5C970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35524"/>
              </p:ext>
            </p:extLst>
          </p:nvPr>
        </p:nvGraphicFramePr>
        <p:xfrm>
          <a:off x="9235881" y="4225121"/>
          <a:ext cx="2215944" cy="224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386480" imgH="7497000" progId="Grapher.Document">
                  <p:embed/>
                </p:oleObj>
              </mc:Choice>
              <mc:Fallback>
                <p:oleObj name="Plot" r:id="rId3" imgW="738648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5881" y="4225121"/>
                        <a:ext cx="2215944" cy="224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E9F15AB-A356-4A83-BB87-FC982EA35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59591"/>
              </p:ext>
            </p:extLst>
          </p:nvPr>
        </p:nvGraphicFramePr>
        <p:xfrm>
          <a:off x="8013746" y="887921"/>
          <a:ext cx="3929112" cy="412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7143840" imgH="7497000" progId="Grapher.Document">
                  <p:embed/>
                </p:oleObj>
              </mc:Choice>
              <mc:Fallback>
                <p:oleObj name="Plot" r:id="rId5" imgW="714384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3746" y="887921"/>
                        <a:ext cx="3929112" cy="412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4FBC3C6-0FA5-4C17-B5BB-7B6B52E4C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17433"/>
              </p:ext>
            </p:extLst>
          </p:nvPr>
        </p:nvGraphicFramePr>
        <p:xfrm>
          <a:off x="4060402" y="1625471"/>
          <a:ext cx="361864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79360" imgH="6156000" progId="Grapher.Document">
                  <p:embed/>
                </p:oleObj>
              </mc:Choice>
              <mc:Fallback>
                <p:oleObj name="Plot" r:id="rId7" imgW="65793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0402" y="1625471"/>
                        <a:ext cx="361864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6D864BE-8CB1-4917-AB5B-F876189E8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56043"/>
              </p:ext>
            </p:extLst>
          </p:nvPr>
        </p:nvGraphicFramePr>
        <p:xfrm>
          <a:off x="108526" y="1635243"/>
          <a:ext cx="361072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9" imgW="6564960" imgH="6156000" progId="Grapher.Document">
                  <p:embed/>
                </p:oleObj>
              </mc:Choice>
              <mc:Fallback>
                <p:oleObj name="Plot" r:id="rId9" imgW="65649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26" y="1635243"/>
                        <a:ext cx="361072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4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4BBCE0-4273-4F13-A546-127DDF5F0CA1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,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k-ε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дель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 </a:t>
            </a:r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F03DCC36-9AE1-4AC6-A6CF-57B98CD4E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4466873"/>
              </p:ext>
            </p:extLst>
          </p:nvPr>
        </p:nvGraphicFramePr>
        <p:xfrm>
          <a:off x="1618411" y="5021043"/>
          <a:ext cx="7536787" cy="1505949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41530">
                  <a:extLst>
                    <a:ext uri="{9D8B030D-6E8A-4147-A177-3AD203B41FA5}">
                      <a16:colId xmlns:a16="http://schemas.microsoft.com/office/drawing/2014/main" val="1657246469"/>
                    </a:ext>
                  </a:extLst>
                </a:gridCol>
                <a:gridCol w="606358">
                  <a:extLst>
                    <a:ext uri="{9D8B030D-6E8A-4147-A177-3AD203B41FA5}">
                      <a16:colId xmlns:a16="http://schemas.microsoft.com/office/drawing/2014/main" val="116495705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103220546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3087699729"/>
                    </a:ext>
                  </a:extLst>
                </a:gridCol>
                <a:gridCol w="572775">
                  <a:extLst>
                    <a:ext uri="{9D8B030D-6E8A-4147-A177-3AD203B41FA5}">
                      <a16:colId xmlns:a16="http://schemas.microsoft.com/office/drawing/2014/main" val="3541834897"/>
                    </a:ext>
                  </a:extLst>
                </a:gridCol>
                <a:gridCol w="981764">
                  <a:extLst>
                    <a:ext uri="{9D8B030D-6E8A-4147-A177-3AD203B41FA5}">
                      <a16:colId xmlns:a16="http://schemas.microsoft.com/office/drawing/2014/main" val="3896871312"/>
                    </a:ext>
                  </a:extLst>
                </a:gridCol>
                <a:gridCol w="517527">
                  <a:extLst>
                    <a:ext uri="{9D8B030D-6E8A-4147-A177-3AD203B41FA5}">
                      <a16:colId xmlns:a16="http://schemas.microsoft.com/office/drawing/2014/main" val="1379436840"/>
                    </a:ext>
                  </a:extLst>
                </a:gridCol>
                <a:gridCol w="609580">
                  <a:extLst>
                    <a:ext uri="{9D8B030D-6E8A-4147-A177-3AD203B41FA5}">
                      <a16:colId xmlns:a16="http://schemas.microsoft.com/office/drawing/2014/main" val="1695756314"/>
                    </a:ext>
                  </a:extLst>
                </a:gridCol>
                <a:gridCol w="602324">
                  <a:extLst>
                    <a:ext uri="{9D8B030D-6E8A-4147-A177-3AD203B41FA5}">
                      <a16:colId xmlns:a16="http://schemas.microsoft.com/office/drawing/2014/main" val="2513007496"/>
                    </a:ext>
                  </a:extLst>
                </a:gridCol>
                <a:gridCol w="739748">
                  <a:extLst>
                    <a:ext uri="{9D8B030D-6E8A-4147-A177-3AD203B41FA5}">
                      <a16:colId xmlns:a16="http://schemas.microsoft.com/office/drawing/2014/main" val="2772528011"/>
                    </a:ext>
                  </a:extLst>
                </a:gridCol>
                <a:gridCol w="617295">
                  <a:extLst>
                    <a:ext uri="{9D8B030D-6E8A-4147-A177-3AD203B41FA5}">
                      <a16:colId xmlns:a16="http://schemas.microsoft.com/office/drawing/2014/main" val="83220056"/>
                    </a:ext>
                  </a:extLst>
                </a:gridCol>
              </a:tblGrid>
              <a:tr h="217573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903907"/>
                  </a:ext>
                </a:extLst>
              </a:tr>
              <a:tr h="29027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Re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м/с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869453"/>
                  </a:ext>
                </a:extLst>
              </a:tr>
              <a:tr h="217573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</a:rPr>
                        <a:t>47921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13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7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102357.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.6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7404739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986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288753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6498.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6861620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3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26398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082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63159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F588996-F131-44FA-8AB8-4E3CB7DF5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94391"/>
              </p:ext>
            </p:extLst>
          </p:nvPr>
        </p:nvGraphicFramePr>
        <p:xfrm>
          <a:off x="8013746" y="878567"/>
          <a:ext cx="3929112" cy="412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7497000" progId="Grapher.Document">
                  <p:embed/>
                </p:oleObj>
              </mc:Choice>
              <mc:Fallback>
                <p:oleObj name="Plot" r:id="rId3" imgW="714384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3746" y="878567"/>
                        <a:ext cx="3929112" cy="412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E470ABA-B0B4-453F-B1F2-2E8DB4E5F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89333"/>
              </p:ext>
            </p:extLst>
          </p:nvPr>
        </p:nvGraphicFramePr>
        <p:xfrm>
          <a:off x="3959293" y="1645416"/>
          <a:ext cx="3705174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6156000" progId="Grapher.Document">
                  <p:embed/>
                </p:oleObj>
              </mc:Choice>
              <mc:Fallback>
                <p:oleObj name="Plot" r:id="rId5" imgW="673668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9293" y="1645416"/>
                        <a:ext cx="3705174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A00B8190-00E8-4CB0-BA67-01BA19A4F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56429"/>
              </p:ext>
            </p:extLst>
          </p:nvPr>
        </p:nvGraphicFramePr>
        <p:xfrm>
          <a:off x="119485" y="1616117"/>
          <a:ext cx="3610728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6156000" progId="Grapher.Document">
                  <p:embed/>
                </p:oleObj>
              </mc:Choice>
              <mc:Fallback>
                <p:oleObj name="Plot" r:id="rId7" imgW="656496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485" y="1616117"/>
                        <a:ext cx="3610728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5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4BBCE0-4273-4F13-A546-127DDF5F0CA1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,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k-ε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дель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 </a:t>
            </a:r>
          </a:p>
        </p:txBody>
      </p:sp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D5F85F30-4A0D-41AB-AFCE-9562216A5F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6751293"/>
              </p:ext>
            </p:extLst>
          </p:nvPr>
        </p:nvGraphicFramePr>
        <p:xfrm>
          <a:off x="2577635" y="5016157"/>
          <a:ext cx="7536787" cy="1505949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41530">
                  <a:extLst>
                    <a:ext uri="{9D8B030D-6E8A-4147-A177-3AD203B41FA5}">
                      <a16:colId xmlns:a16="http://schemas.microsoft.com/office/drawing/2014/main" val="1657246469"/>
                    </a:ext>
                  </a:extLst>
                </a:gridCol>
                <a:gridCol w="606358">
                  <a:extLst>
                    <a:ext uri="{9D8B030D-6E8A-4147-A177-3AD203B41FA5}">
                      <a16:colId xmlns:a16="http://schemas.microsoft.com/office/drawing/2014/main" val="116495705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103220546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3087699729"/>
                    </a:ext>
                  </a:extLst>
                </a:gridCol>
                <a:gridCol w="572775">
                  <a:extLst>
                    <a:ext uri="{9D8B030D-6E8A-4147-A177-3AD203B41FA5}">
                      <a16:colId xmlns:a16="http://schemas.microsoft.com/office/drawing/2014/main" val="3541834897"/>
                    </a:ext>
                  </a:extLst>
                </a:gridCol>
                <a:gridCol w="981764">
                  <a:extLst>
                    <a:ext uri="{9D8B030D-6E8A-4147-A177-3AD203B41FA5}">
                      <a16:colId xmlns:a16="http://schemas.microsoft.com/office/drawing/2014/main" val="3896871312"/>
                    </a:ext>
                  </a:extLst>
                </a:gridCol>
                <a:gridCol w="517527">
                  <a:extLst>
                    <a:ext uri="{9D8B030D-6E8A-4147-A177-3AD203B41FA5}">
                      <a16:colId xmlns:a16="http://schemas.microsoft.com/office/drawing/2014/main" val="1379436840"/>
                    </a:ext>
                  </a:extLst>
                </a:gridCol>
                <a:gridCol w="609580">
                  <a:extLst>
                    <a:ext uri="{9D8B030D-6E8A-4147-A177-3AD203B41FA5}">
                      <a16:colId xmlns:a16="http://schemas.microsoft.com/office/drawing/2014/main" val="1695756314"/>
                    </a:ext>
                  </a:extLst>
                </a:gridCol>
                <a:gridCol w="602324">
                  <a:extLst>
                    <a:ext uri="{9D8B030D-6E8A-4147-A177-3AD203B41FA5}">
                      <a16:colId xmlns:a16="http://schemas.microsoft.com/office/drawing/2014/main" val="2513007496"/>
                    </a:ext>
                  </a:extLst>
                </a:gridCol>
                <a:gridCol w="739748">
                  <a:extLst>
                    <a:ext uri="{9D8B030D-6E8A-4147-A177-3AD203B41FA5}">
                      <a16:colId xmlns:a16="http://schemas.microsoft.com/office/drawing/2014/main" val="2772528011"/>
                    </a:ext>
                  </a:extLst>
                </a:gridCol>
                <a:gridCol w="617295">
                  <a:extLst>
                    <a:ext uri="{9D8B030D-6E8A-4147-A177-3AD203B41FA5}">
                      <a16:colId xmlns:a16="http://schemas.microsoft.com/office/drawing/2014/main" val="83220056"/>
                    </a:ext>
                  </a:extLst>
                </a:gridCol>
              </a:tblGrid>
              <a:tr h="217573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903907"/>
                  </a:ext>
                </a:extLst>
              </a:tr>
              <a:tr h="29027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Re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м/с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869453"/>
                  </a:ext>
                </a:extLst>
              </a:tr>
              <a:tr h="217573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18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7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8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97478.6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9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7404739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265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288753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60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6861620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8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84162.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082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9714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6B82B4E-C287-486D-B12D-D5A788DF5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18526"/>
              </p:ext>
            </p:extLst>
          </p:nvPr>
        </p:nvGraphicFramePr>
        <p:xfrm>
          <a:off x="8100272" y="892807"/>
          <a:ext cx="3842586" cy="412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6986520" imgH="7497000" progId="Grapher.Document">
                  <p:embed/>
                </p:oleObj>
              </mc:Choice>
              <mc:Fallback>
                <p:oleObj name="Plot" r:id="rId3" imgW="6986520" imgH="7497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0272" y="892807"/>
                        <a:ext cx="3842586" cy="412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D5013E7-EA63-4A94-AE8E-8621561DF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067908"/>
              </p:ext>
            </p:extLst>
          </p:nvPr>
        </p:nvGraphicFramePr>
        <p:xfrm>
          <a:off x="3968892" y="1630357"/>
          <a:ext cx="3705174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736680" imgH="6156000" progId="Grapher.Document">
                  <p:embed/>
                </p:oleObj>
              </mc:Choice>
              <mc:Fallback>
                <p:oleObj name="Plot" r:id="rId5" imgW="673668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8892" y="1630357"/>
                        <a:ext cx="3705174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E13A2A-A9C0-4E71-BB1F-2DF32AE51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12256"/>
              </p:ext>
            </p:extLst>
          </p:nvPr>
        </p:nvGraphicFramePr>
        <p:xfrm>
          <a:off x="18669" y="1573395"/>
          <a:ext cx="3697254" cy="33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722280" imgH="6156000" progId="Grapher.Document">
                  <p:embed/>
                </p:oleObj>
              </mc:Choice>
              <mc:Fallback>
                <p:oleObj name="Plot" r:id="rId7" imgW="6722280" imgH="61560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69" y="1573395"/>
                        <a:ext cx="3697254" cy="33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6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4BBCE0-4273-4F13-A546-127DDF5F0CA1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,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k-ε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модель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  </a:t>
            </a:r>
          </a:p>
        </p:txBody>
      </p: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212DD5D3-C5D6-45D3-A3C1-C63949C207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268809"/>
              </p:ext>
            </p:extLst>
          </p:nvPr>
        </p:nvGraphicFramePr>
        <p:xfrm>
          <a:off x="2577635" y="5016157"/>
          <a:ext cx="7536787" cy="1505949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41530">
                  <a:extLst>
                    <a:ext uri="{9D8B030D-6E8A-4147-A177-3AD203B41FA5}">
                      <a16:colId xmlns:a16="http://schemas.microsoft.com/office/drawing/2014/main" val="1657246469"/>
                    </a:ext>
                  </a:extLst>
                </a:gridCol>
                <a:gridCol w="606358">
                  <a:extLst>
                    <a:ext uri="{9D8B030D-6E8A-4147-A177-3AD203B41FA5}">
                      <a16:colId xmlns:a16="http://schemas.microsoft.com/office/drawing/2014/main" val="116495705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1032205461"/>
                    </a:ext>
                  </a:extLst>
                </a:gridCol>
                <a:gridCol w="723943">
                  <a:extLst>
                    <a:ext uri="{9D8B030D-6E8A-4147-A177-3AD203B41FA5}">
                      <a16:colId xmlns:a16="http://schemas.microsoft.com/office/drawing/2014/main" val="3087699729"/>
                    </a:ext>
                  </a:extLst>
                </a:gridCol>
                <a:gridCol w="572775">
                  <a:extLst>
                    <a:ext uri="{9D8B030D-6E8A-4147-A177-3AD203B41FA5}">
                      <a16:colId xmlns:a16="http://schemas.microsoft.com/office/drawing/2014/main" val="3541834897"/>
                    </a:ext>
                  </a:extLst>
                </a:gridCol>
                <a:gridCol w="981764">
                  <a:extLst>
                    <a:ext uri="{9D8B030D-6E8A-4147-A177-3AD203B41FA5}">
                      <a16:colId xmlns:a16="http://schemas.microsoft.com/office/drawing/2014/main" val="3896871312"/>
                    </a:ext>
                  </a:extLst>
                </a:gridCol>
                <a:gridCol w="517527">
                  <a:extLst>
                    <a:ext uri="{9D8B030D-6E8A-4147-A177-3AD203B41FA5}">
                      <a16:colId xmlns:a16="http://schemas.microsoft.com/office/drawing/2014/main" val="1379436840"/>
                    </a:ext>
                  </a:extLst>
                </a:gridCol>
                <a:gridCol w="609580">
                  <a:extLst>
                    <a:ext uri="{9D8B030D-6E8A-4147-A177-3AD203B41FA5}">
                      <a16:colId xmlns:a16="http://schemas.microsoft.com/office/drawing/2014/main" val="1695756314"/>
                    </a:ext>
                  </a:extLst>
                </a:gridCol>
                <a:gridCol w="602324">
                  <a:extLst>
                    <a:ext uri="{9D8B030D-6E8A-4147-A177-3AD203B41FA5}">
                      <a16:colId xmlns:a16="http://schemas.microsoft.com/office/drawing/2014/main" val="2513007496"/>
                    </a:ext>
                  </a:extLst>
                </a:gridCol>
                <a:gridCol w="739748">
                  <a:extLst>
                    <a:ext uri="{9D8B030D-6E8A-4147-A177-3AD203B41FA5}">
                      <a16:colId xmlns:a16="http://schemas.microsoft.com/office/drawing/2014/main" val="2772528011"/>
                    </a:ext>
                  </a:extLst>
                </a:gridCol>
                <a:gridCol w="617295">
                  <a:extLst>
                    <a:ext uri="{9D8B030D-6E8A-4147-A177-3AD203B41FA5}">
                      <a16:colId xmlns:a16="http://schemas.microsoft.com/office/drawing/2014/main" val="83220056"/>
                    </a:ext>
                  </a:extLst>
                </a:gridCol>
              </a:tblGrid>
              <a:tr h="217573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словия эксперименто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903907"/>
                  </a:ext>
                </a:extLst>
              </a:tr>
              <a:tr h="290278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Re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м/с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, 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с</a:t>
                      </a:r>
                      <a:r>
                        <a:rPr lang="ru-RU" sz="1200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en-US" sz="12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ru-RU" sz="12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869453"/>
                  </a:ext>
                </a:extLst>
              </a:tr>
              <a:tr h="217573"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72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57</a:t>
                      </a: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86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117992.</a:t>
                      </a: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3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7404739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1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288753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9.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6861620"/>
                  </a:ext>
                </a:extLst>
              </a:tr>
              <a:tr h="217573"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428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082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0783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2354E9DC-E038-478D-8839-CBFFA9CE94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5507" y="2642876"/>
            <a:ext cx="1373029" cy="118443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B5BA9CB2-DFCE-4A79-8A7C-0D5EC70774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9792" y="1291393"/>
            <a:ext cx="1278731" cy="116157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988BD8C-E1C3-4DE8-A520-5BAC0818AB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0077" y="2647261"/>
            <a:ext cx="1301591" cy="1178719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DE975D0-50D7-4740-8340-74A5F27613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2503" y="1284911"/>
            <a:ext cx="1283018" cy="116300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280EAF1-C1E3-49D3-A2F8-8224501163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75134" y="2647261"/>
            <a:ext cx="1271588" cy="116871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B22F90-105C-434C-8219-4BEB142434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7276" y="1281339"/>
            <a:ext cx="1297305" cy="117300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EEC7D92-1D5C-46BF-9A49-883205C3394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6367" y="2628892"/>
            <a:ext cx="1284446" cy="116586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FA7D903-2DEE-4904-B490-FD72F89849C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7795" y="1277766"/>
            <a:ext cx="1301591" cy="11672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для режима № 1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7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F8266E7-CF86-4B1A-B12F-28FAEC2924A9}"/>
              </a:ext>
            </a:extLst>
          </p:cNvPr>
          <p:cNvSpPr txBox="1"/>
          <p:nvPr/>
        </p:nvSpPr>
        <p:spPr>
          <a:xfrm>
            <a:off x="425427" y="5220181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52593E6-231B-41FB-A045-273B91F9A1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00553" y="1284911"/>
            <a:ext cx="1298734" cy="116586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16324-5B9C-4D38-BEAE-A3810B59D68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50448" y="4022471"/>
            <a:ext cx="1294448" cy="117300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9CB71643-2A4E-43EA-9523-82E6B66FB41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69964" y="1299198"/>
            <a:ext cx="1281589" cy="1163003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D4081B52-C576-43BF-A3A7-71072A96ED4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69963" y="4024523"/>
            <a:ext cx="1277303" cy="1173004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29375F6-5329-4501-8C3F-ACC5FD514CF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25088" y="1284911"/>
            <a:ext cx="1277303" cy="1165860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0201837-3B61-4C78-829B-5A6D7CBEA1F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434479" y="4022471"/>
            <a:ext cx="1288733" cy="1154430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3D5B39CF-5318-488A-BD6E-D331E87F9B1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255924" y="1270805"/>
            <a:ext cx="1273016" cy="1173004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D22DCA73-4439-4667-969C-92273187E70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272420" y="4030329"/>
            <a:ext cx="1283018" cy="1157288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51DFAFAB-5F15-4F51-A86F-B5326A0253F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09679" y="2650119"/>
            <a:ext cx="1287304" cy="1173004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2FACE350-48C4-4949-B617-9A74A2E0D62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569964" y="2650119"/>
            <a:ext cx="1277303" cy="1165860"/>
          </a:xfrm>
          <a:prstGeom prst="rect">
            <a:avLst/>
          </a:prstGeom>
        </p:spPr>
      </p:pic>
      <p:pic>
        <p:nvPicPr>
          <p:cNvPr id="42" name="Рисунок 41">
            <a:extLst>
              <a:ext uri="{FF2B5EF4-FFF2-40B4-BE49-F238E27FC236}">
                <a16:creationId xmlns:a16="http://schemas.microsoft.com/office/drawing/2014/main" id="{8AFD7393-0204-441C-8ECD-6DEDA8742B0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434479" y="2657263"/>
            <a:ext cx="1281589" cy="1168718"/>
          </a:xfrm>
          <a:prstGeom prst="rect">
            <a:avLst/>
          </a:prstGeom>
        </p:spPr>
      </p:pic>
      <p:pic>
        <p:nvPicPr>
          <p:cNvPr id="45" name="Рисунок 44">
            <a:extLst>
              <a:ext uri="{FF2B5EF4-FFF2-40B4-BE49-F238E27FC236}">
                <a16:creationId xmlns:a16="http://schemas.microsoft.com/office/drawing/2014/main" id="{DA476A83-840B-4582-8B47-C977FB6D17C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272420" y="2628892"/>
            <a:ext cx="1377315" cy="1184434"/>
          </a:xfrm>
          <a:prstGeom prst="rect">
            <a:avLst/>
          </a:prstGeom>
        </p:spPr>
      </p:pic>
      <p:sp>
        <p:nvSpPr>
          <p:cNvPr id="55" name="Левая фигурная скобка 54">
            <a:extLst>
              <a:ext uri="{FF2B5EF4-FFF2-40B4-BE49-F238E27FC236}">
                <a16:creationId xmlns:a16="http://schemas.microsoft.com/office/drawing/2014/main" id="{9556676C-5586-4D43-95DD-5C82F5716529}"/>
              </a:ext>
            </a:extLst>
          </p:cNvPr>
          <p:cNvSpPr/>
          <p:nvPr/>
        </p:nvSpPr>
        <p:spPr>
          <a:xfrm rot="16200000">
            <a:off x="1660879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BB2DAD2-96DD-4048-A577-D54E218A4749}"/>
              </a:ext>
            </a:extLst>
          </p:cNvPr>
          <p:cNvSpPr txBox="1"/>
          <p:nvPr/>
        </p:nvSpPr>
        <p:spPr>
          <a:xfrm>
            <a:off x="1084841" y="5879113"/>
            <a:ext cx="1322826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0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7" name="Левая фигурная скобка 56">
            <a:extLst>
              <a:ext uri="{FF2B5EF4-FFF2-40B4-BE49-F238E27FC236}">
                <a16:creationId xmlns:a16="http://schemas.microsoft.com/office/drawing/2014/main" id="{6302CA58-8E06-4C10-AF67-DB98B178EDAE}"/>
              </a:ext>
            </a:extLst>
          </p:cNvPr>
          <p:cNvSpPr/>
          <p:nvPr/>
        </p:nvSpPr>
        <p:spPr>
          <a:xfrm rot="16200000">
            <a:off x="4484588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77A4A63-C8BB-4C8F-A4BB-3285E1D020F9}"/>
              </a:ext>
            </a:extLst>
          </p:cNvPr>
          <p:cNvSpPr txBox="1"/>
          <p:nvPr/>
        </p:nvSpPr>
        <p:spPr>
          <a:xfrm>
            <a:off x="3866400" y="5879113"/>
            <a:ext cx="1412819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3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9" name="Левая фигурная скобка 58">
            <a:extLst>
              <a:ext uri="{FF2B5EF4-FFF2-40B4-BE49-F238E27FC236}">
                <a16:creationId xmlns:a16="http://schemas.microsoft.com/office/drawing/2014/main" id="{DFAF7F01-ED12-42E4-ABAC-B88682611301}"/>
              </a:ext>
            </a:extLst>
          </p:cNvPr>
          <p:cNvSpPr/>
          <p:nvPr/>
        </p:nvSpPr>
        <p:spPr>
          <a:xfrm rot="16200000">
            <a:off x="7339713" y="4746335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1430C9B-C786-46D8-B034-24309A4A550A}"/>
              </a:ext>
            </a:extLst>
          </p:cNvPr>
          <p:cNvSpPr txBox="1"/>
          <p:nvPr/>
        </p:nvSpPr>
        <p:spPr>
          <a:xfrm>
            <a:off x="6814445" y="5855448"/>
            <a:ext cx="1322826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1" name="Левая фигурная скобка 60">
            <a:extLst>
              <a:ext uri="{FF2B5EF4-FFF2-40B4-BE49-F238E27FC236}">
                <a16:creationId xmlns:a16="http://schemas.microsoft.com/office/drawing/2014/main" id="{035A08C5-1527-4042-9A25-7909D6458417}"/>
              </a:ext>
            </a:extLst>
          </p:cNvPr>
          <p:cNvSpPr/>
          <p:nvPr/>
        </p:nvSpPr>
        <p:spPr>
          <a:xfrm rot="16200000">
            <a:off x="10187045" y="4746796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66813C9-72AF-4631-AFA2-BFEB648D81C2}"/>
              </a:ext>
            </a:extLst>
          </p:cNvPr>
          <p:cNvSpPr txBox="1"/>
          <p:nvPr/>
        </p:nvSpPr>
        <p:spPr>
          <a:xfrm>
            <a:off x="9754951" y="5855449"/>
            <a:ext cx="1322826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10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819948A-4F07-4038-A041-B6F4656B07D3}"/>
              </a:ext>
            </a:extLst>
          </p:cNvPr>
          <p:cNvSpPr txBox="1"/>
          <p:nvPr/>
        </p:nvSpPr>
        <p:spPr>
          <a:xfrm>
            <a:off x="1831536" y="5223682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79.2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B89986F-0052-40E6-AD50-167A3194AD4D}"/>
              </a:ext>
            </a:extLst>
          </p:cNvPr>
          <p:cNvSpPr txBox="1"/>
          <p:nvPr/>
        </p:nvSpPr>
        <p:spPr>
          <a:xfrm>
            <a:off x="3238879" y="5216680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134E0ED-976C-4AD1-ADF7-0A8186503D88}"/>
              </a:ext>
            </a:extLst>
          </p:cNvPr>
          <p:cNvSpPr txBox="1"/>
          <p:nvPr/>
        </p:nvSpPr>
        <p:spPr>
          <a:xfrm>
            <a:off x="4644988" y="5220181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554.6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D54A7B9-3D83-40AD-A91B-2CC305AD410A}"/>
              </a:ext>
            </a:extLst>
          </p:cNvPr>
          <p:cNvSpPr txBox="1"/>
          <p:nvPr/>
        </p:nvSpPr>
        <p:spPr>
          <a:xfrm>
            <a:off x="6069749" y="5226681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9466E847-F9D0-46AC-894C-C2789F0F3E4F}"/>
              </a:ext>
            </a:extLst>
          </p:cNvPr>
          <p:cNvSpPr txBox="1"/>
          <p:nvPr/>
        </p:nvSpPr>
        <p:spPr>
          <a:xfrm>
            <a:off x="7475858" y="5230182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792.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C1F630D-4A28-4E65-B61A-9D9CBCFB04FF}"/>
              </a:ext>
            </a:extLst>
          </p:cNvPr>
          <p:cNvSpPr txBox="1"/>
          <p:nvPr/>
        </p:nvSpPr>
        <p:spPr>
          <a:xfrm>
            <a:off x="8896901" y="5223754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AD9753C-DA29-4218-8CD9-5D23494DD308}"/>
              </a:ext>
            </a:extLst>
          </p:cNvPr>
          <p:cNvSpPr txBox="1"/>
          <p:nvPr/>
        </p:nvSpPr>
        <p:spPr>
          <a:xfrm>
            <a:off x="10303009" y="5227255"/>
            <a:ext cx="1392409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1584.7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24A4F60-2AB4-460D-9EA5-A3F881862EE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63211" y="4041980"/>
            <a:ext cx="1274445" cy="117014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A685771-5C9D-4E74-ACAF-8E4AFD43403F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173706" y="4008183"/>
            <a:ext cx="1273016" cy="116871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2169788-04AA-49A8-96D1-8CA706AC6DC1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013393" y="4010326"/>
            <a:ext cx="1267301" cy="116443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1FC94CC-8B63-4704-B422-DCED6C6F69BB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864361" y="4008898"/>
            <a:ext cx="1281589" cy="1181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2891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097F8FC-4FB2-4C79-9ABE-9AA597959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7677" y="1305953"/>
            <a:ext cx="1278731" cy="1165860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DDD98C99-86E4-4309-A3C2-9DF0858634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2022" y="2674406"/>
            <a:ext cx="1277303" cy="116157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1BDEAB02-CF53-4C1F-A15C-092A1D90FC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1812" y="1294912"/>
            <a:ext cx="1273016" cy="117586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A22B565D-C28B-44A2-8CE5-0822638DA6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6563" y="2640913"/>
            <a:ext cx="1274445" cy="1167289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579621C-83FC-4E72-BC73-5CF7DD34EF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56998" y="1304913"/>
            <a:ext cx="1295876" cy="116871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68A7CAA-178D-439F-833A-3A0104F57B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9310" y="2656547"/>
            <a:ext cx="1285875" cy="116443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B9D9370-0F05-44E2-9720-D93DC8489D1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1569" y="1298483"/>
            <a:ext cx="1293019" cy="1164431"/>
          </a:xfrm>
          <a:prstGeom prst="rect">
            <a:avLst/>
          </a:prstGeom>
        </p:spPr>
      </p:pic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DE71B304-ACFC-4187-917F-E3D306F7A6E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8084" y="2647974"/>
            <a:ext cx="1283018" cy="1167289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E4AA7425-EEAB-4A8E-ADAF-FFC0F85414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311807" y="4024614"/>
            <a:ext cx="1280160" cy="1168718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A5BDFC53-253A-41EB-9037-25E3F9DEBFF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303234" y="2655705"/>
            <a:ext cx="1288733" cy="1171575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04ACF517-7D51-4526-B475-F215A360462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67677" y="2656548"/>
            <a:ext cx="1281589" cy="1164431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9E81FA86-B3D6-44E5-A2B2-F20B97CACFA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262747" y="1287769"/>
            <a:ext cx="1275874" cy="1173004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5517D938-7957-4FCA-BA1A-FA755FCF0A0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3564" y="4003362"/>
            <a:ext cx="1285875" cy="1160145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693D124-BFE4-4EB2-A8A2-0AF2E55B5E7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445909" y="1294913"/>
            <a:ext cx="1277303" cy="116586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DD8C2B95-60C8-40F9-BEA6-78C84EE4EC9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85478" y="4022471"/>
            <a:ext cx="1290161" cy="1173004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CF5FC43-D655-4891-8380-50D2C72BA0C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591194" y="2656549"/>
            <a:ext cx="1278731" cy="117014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22DB269-3EE1-4164-B455-C494919A528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581394" y="1294912"/>
            <a:ext cx="1273016" cy="117443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D2F1748-15ED-48C4-8A0B-94A69A14509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726885" y="4005499"/>
            <a:ext cx="1281589" cy="116728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E2A86F-4D3A-481B-82C3-7B39A84117B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722206" y="2664405"/>
            <a:ext cx="1274445" cy="117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3BB0BDE-9248-4A93-8256-FBAF9828570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721382" y="1294912"/>
            <a:ext cx="1283018" cy="119014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для режима №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5</a:t>
            </a:r>
            <a:endParaRPr lang="ru-RU" sz="2600" dirty="0">
              <a:solidFill>
                <a:srgbClr val="14498C"/>
              </a:solidFill>
              <a:latin typeface="Calibri" panose="020F0502020204030204" pitchFamily="34" charset="0"/>
            </a:endParaRP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8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348C156-2D95-407A-813F-B15D9473BEE5}"/>
              </a:ext>
            </a:extLst>
          </p:cNvPr>
          <p:cNvSpPr txBox="1"/>
          <p:nvPr/>
        </p:nvSpPr>
        <p:spPr>
          <a:xfrm>
            <a:off x="425427" y="5220181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Левая фигурная скобка 41">
            <a:extLst>
              <a:ext uri="{FF2B5EF4-FFF2-40B4-BE49-F238E27FC236}">
                <a16:creationId xmlns:a16="http://schemas.microsoft.com/office/drawing/2014/main" id="{D2CA2DCB-7732-4E93-AA53-E90E03DCFC8B}"/>
              </a:ext>
            </a:extLst>
          </p:cNvPr>
          <p:cNvSpPr/>
          <p:nvPr/>
        </p:nvSpPr>
        <p:spPr>
          <a:xfrm rot="16200000">
            <a:off x="1660879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199CF8C-76F0-4058-A6A9-3FDCC9719BCA}"/>
              </a:ext>
            </a:extLst>
          </p:cNvPr>
          <p:cNvSpPr txBox="1"/>
          <p:nvPr/>
        </p:nvSpPr>
        <p:spPr>
          <a:xfrm>
            <a:off x="1084841" y="5879113"/>
            <a:ext cx="1322826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0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4" name="Левая фигурная скобка 43">
            <a:extLst>
              <a:ext uri="{FF2B5EF4-FFF2-40B4-BE49-F238E27FC236}">
                <a16:creationId xmlns:a16="http://schemas.microsoft.com/office/drawing/2014/main" id="{2CA5CE81-C85A-4E14-8D0F-0F23BA6B4AF5}"/>
              </a:ext>
            </a:extLst>
          </p:cNvPr>
          <p:cNvSpPr/>
          <p:nvPr/>
        </p:nvSpPr>
        <p:spPr>
          <a:xfrm rot="16200000">
            <a:off x="4484588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93898B3-806B-4B9D-A0E2-9A4756F4019A}"/>
              </a:ext>
            </a:extLst>
          </p:cNvPr>
          <p:cNvSpPr txBox="1"/>
          <p:nvPr/>
        </p:nvSpPr>
        <p:spPr>
          <a:xfrm>
            <a:off x="3866400" y="5879113"/>
            <a:ext cx="1412819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3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4" name="Левая фигурная скобка 53">
            <a:extLst>
              <a:ext uri="{FF2B5EF4-FFF2-40B4-BE49-F238E27FC236}">
                <a16:creationId xmlns:a16="http://schemas.microsoft.com/office/drawing/2014/main" id="{4368CC59-E18B-4E0D-9E7A-E30056405583}"/>
              </a:ext>
            </a:extLst>
          </p:cNvPr>
          <p:cNvSpPr/>
          <p:nvPr/>
        </p:nvSpPr>
        <p:spPr>
          <a:xfrm rot="16200000">
            <a:off x="7339713" y="4746335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3314253-CFCF-4792-A549-78F7C2490D02}"/>
              </a:ext>
            </a:extLst>
          </p:cNvPr>
          <p:cNvSpPr txBox="1"/>
          <p:nvPr/>
        </p:nvSpPr>
        <p:spPr>
          <a:xfrm>
            <a:off x="6814445" y="5855448"/>
            <a:ext cx="1322826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4" name="Левая фигурная скобка 63">
            <a:extLst>
              <a:ext uri="{FF2B5EF4-FFF2-40B4-BE49-F238E27FC236}">
                <a16:creationId xmlns:a16="http://schemas.microsoft.com/office/drawing/2014/main" id="{8D1A19A6-5069-4F36-B04B-E7DF9F63BE28}"/>
              </a:ext>
            </a:extLst>
          </p:cNvPr>
          <p:cNvSpPr/>
          <p:nvPr/>
        </p:nvSpPr>
        <p:spPr>
          <a:xfrm rot="16200000">
            <a:off x="10187045" y="4746796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0B1811C-B505-4EED-A154-25E30BA3B606}"/>
              </a:ext>
            </a:extLst>
          </p:cNvPr>
          <p:cNvSpPr txBox="1"/>
          <p:nvPr/>
        </p:nvSpPr>
        <p:spPr>
          <a:xfrm>
            <a:off x="9754951" y="5855449"/>
            <a:ext cx="1322826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10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F204DEB-30DB-4CAB-8EA2-82CB24621AB8}"/>
              </a:ext>
            </a:extLst>
          </p:cNvPr>
          <p:cNvSpPr txBox="1"/>
          <p:nvPr/>
        </p:nvSpPr>
        <p:spPr>
          <a:xfrm>
            <a:off x="1831536" y="5223682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43.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BDFB49E-03F6-454F-B6F8-198401F6D1DA}"/>
              </a:ext>
            </a:extLst>
          </p:cNvPr>
          <p:cNvSpPr txBox="1"/>
          <p:nvPr/>
        </p:nvSpPr>
        <p:spPr>
          <a:xfrm>
            <a:off x="3238879" y="5216680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BF44FC7-2473-49B5-BA93-02DE0B9CD809}"/>
              </a:ext>
            </a:extLst>
          </p:cNvPr>
          <p:cNvSpPr txBox="1"/>
          <p:nvPr/>
        </p:nvSpPr>
        <p:spPr>
          <a:xfrm>
            <a:off x="4644988" y="5220181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303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015CE05-6542-4489-BD03-5272ED5E00E2}"/>
              </a:ext>
            </a:extLst>
          </p:cNvPr>
          <p:cNvSpPr txBox="1"/>
          <p:nvPr/>
        </p:nvSpPr>
        <p:spPr>
          <a:xfrm>
            <a:off x="6069749" y="5226681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CEA5AB6-F758-4142-A7DE-0B25D43572F8}"/>
              </a:ext>
            </a:extLst>
          </p:cNvPr>
          <p:cNvSpPr txBox="1"/>
          <p:nvPr/>
        </p:nvSpPr>
        <p:spPr>
          <a:xfrm>
            <a:off x="7475858" y="5230182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433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D61E1E1-009D-4037-8D33-47678720BF91}"/>
              </a:ext>
            </a:extLst>
          </p:cNvPr>
          <p:cNvSpPr txBox="1"/>
          <p:nvPr/>
        </p:nvSpPr>
        <p:spPr>
          <a:xfrm>
            <a:off x="8896901" y="5223754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24CDD75-C66C-43AA-B4C4-2BAFF5F8454D}"/>
              </a:ext>
            </a:extLst>
          </p:cNvPr>
          <p:cNvSpPr txBox="1"/>
          <p:nvPr/>
        </p:nvSpPr>
        <p:spPr>
          <a:xfrm>
            <a:off x="10303009" y="5227255"/>
            <a:ext cx="1392409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865.9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443A7F2-6B37-422C-BBD0-5BABAC66A9C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73226" y="4026043"/>
            <a:ext cx="1284446" cy="1167289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54A9C5D6-11F3-4E47-A3D4-E1D268A0C752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160511" y="4050820"/>
            <a:ext cx="1268730" cy="1165860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AC6C0BC-872E-4595-ACEC-990A9E0F993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022022" y="4022471"/>
            <a:ext cx="1277303" cy="1165860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02BDEA5B-6E3B-4918-9E48-8EEE64FE1258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873834" y="2640912"/>
            <a:ext cx="1281589" cy="1167289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14E60C0A-B51B-4A0A-A898-481C106BFCC3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891971" y="4012012"/>
            <a:ext cx="1277303" cy="1168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9935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B6925355-DABE-4182-9DDA-2F667F228E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0509" y="2630631"/>
            <a:ext cx="1275874" cy="118300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4E4BD06-2672-498E-838B-4B795B0B1C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24496" y="1307769"/>
            <a:ext cx="1284446" cy="117157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747E167-66CF-4F2F-A9A6-8D355DAAD9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8048" y="2655474"/>
            <a:ext cx="1281589" cy="117300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A89B26-4122-4BFA-B04B-B8C0CCF2F0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3628" y="1307770"/>
            <a:ext cx="1307306" cy="117157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F699EE0-36DB-49B9-A771-5F7CA98F5F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78979" y="2630631"/>
            <a:ext cx="1278731" cy="117586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A10B7AA-5545-49CB-93FB-25118849C2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7244" y="1307771"/>
            <a:ext cx="1278731" cy="117014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B4B0E64-5AE1-440C-9883-48F6FACBE87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9025" y="2654172"/>
            <a:ext cx="1273016" cy="1171575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48D21C-85F2-40A3-8AF6-65486DBE425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7003" y="1320630"/>
            <a:ext cx="1285875" cy="1178719"/>
          </a:xfrm>
          <a:prstGeom prst="rect">
            <a:avLst/>
          </a:prstGeom>
        </p:spPr>
      </p:pic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EF57EDF9-CF8B-469E-B71A-48939512C69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355753" y="4016756"/>
            <a:ext cx="1368743" cy="1184434"/>
          </a:xfrm>
          <a:prstGeom prst="rect">
            <a:avLst/>
          </a:prstGeom>
        </p:spPr>
      </p:pic>
      <p:pic>
        <p:nvPicPr>
          <p:cNvPr id="43" name="Рисунок 42">
            <a:extLst>
              <a:ext uri="{FF2B5EF4-FFF2-40B4-BE49-F238E27FC236}">
                <a16:creationId xmlns:a16="http://schemas.microsoft.com/office/drawing/2014/main" id="{67494E68-7544-43B4-9325-0FA1BFAE066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46213" y="3992630"/>
            <a:ext cx="1380173" cy="1164431"/>
          </a:xfrm>
          <a:prstGeom prst="rect">
            <a:avLst/>
          </a:prstGeom>
        </p:spPr>
      </p:pic>
      <p:pic>
        <p:nvPicPr>
          <p:cNvPr id="42" name="Рисунок 41">
            <a:extLst>
              <a:ext uri="{FF2B5EF4-FFF2-40B4-BE49-F238E27FC236}">
                <a16:creationId xmlns:a16="http://schemas.microsoft.com/office/drawing/2014/main" id="{8F74019F-5AF2-4324-8F16-5E636311BC2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03169" y="4008048"/>
            <a:ext cx="1347311" cy="1174433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3E42CDC8-C137-409E-881F-AD738463033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21158" y="4014393"/>
            <a:ext cx="1353026" cy="1170146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B8399422-ACCE-4C32-B3FB-51E4F6FF025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279" y="2640564"/>
            <a:ext cx="1280160" cy="1178719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3037A81-C496-4304-8188-BFF12D16BCD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438516" y="1294912"/>
            <a:ext cx="1274445" cy="1161574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AB560C54-D574-4A7D-BB80-0C5A1B5FF0D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329225" y="1313104"/>
            <a:ext cx="1281589" cy="1170146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992174AC-DCFC-4171-A6DD-ED71689D529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470708" y="1307771"/>
            <a:ext cx="1278731" cy="1171575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73CEA4A9-8376-4F03-8E6D-C282D2AB7D8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615287" y="2631544"/>
            <a:ext cx="1280160" cy="1193006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D37CEBC4-104E-4493-A4FB-C95477A5EDC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580562" y="1294912"/>
            <a:ext cx="1284446" cy="118443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727A3D8-034C-4A25-A223-17AF87459A9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725063" y="2655705"/>
            <a:ext cx="1271588" cy="118014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04358D7-B770-4679-8626-37B6A10B33E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730460" y="1312942"/>
            <a:ext cx="1273016" cy="117729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интенсивности турбулентности потока на теплообмен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 </a:t>
            </a: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для режима № </a:t>
            </a:r>
            <a:r>
              <a:rPr lang="en-US" sz="2600" dirty="0">
                <a:solidFill>
                  <a:srgbClr val="14498C"/>
                </a:solidFill>
                <a:latin typeface="Calibri" panose="020F0502020204030204" pitchFamily="34" charset="0"/>
              </a:rPr>
              <a:t>8</a:t>
            </a:r>
            <a:endParaRPr lang="ru-RU" sz="2600" dirty="0">
              <a:solidFill>
                <a:srgbClr val="14498C"/>
              </a:solidFill>
              <a:latin typeface="Calibri" panose="020F0502020204030204" pitchFamily="34" charset="0"/>
            </a:endParaRP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39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1F98A2D4-E024-4341-818C-2AFB5DC9482F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0343325" y="2617033"/>
            <a:ext cx="1278731" cy="1193006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D4F3044B-9DDC-4BFF-869D-883D95E97313}"/>
              </a:ext>
            </a:extLst>
          </p:cNvPr>
          <p:cNvSpPr txBox="1"/>
          <p:nvPr/>
        </p:nvSpPr>
        <p:spPr>
          <a:xfrm>
            <a:off x="425427" y="5220181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Левая фигурная скобка 44">
            <a:extLst>
              <a:ext uri="{FF2B5EF4-FFF2-40B4-BE49-F238E27FC236}">
                <a16:creationId xmlns:a16="http://schemas.microsoft.com/office/drawing/2014/main" id="{688B368C-9BB1-4579-AE20-ED5FDDD505DB}"/>
              </a:ext>
            </a:extLst>
          </p:cNvPr>
          <p:cNvSpPr/>
          <p:nvPr/>
        </p:nvSpPr>
        <p:spPr>
          <a:xfrm rot="16200000">
            <a:off x="1660879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24AE082-0000-413C-A242-6946AFC9E754}"/>
              </a:ext>
            </a:extLst>
          </p:cNvPr>
          <p:cNvSpPr txBox="1"/>
          <p:nvPr/>
        </p:nvSpPr>
        <p:spPr>
          <a:xfrm>
            <a:off x="1084841" y="5879113"/>
            <a:ext cx="1322826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0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4" name="Левая фигурная скобка 53">
            <a:extLst>
              <a:ext uri="{FF2B5EF4-FFF2-40B4-BE49-F238E27FC236}">
                <a16:creationId xmlns:a16="http://schemas.microsoft.com/office/drawing/2014/main" id="{3E220E79-8CA7-499C-A689-822AC117D933}"/>
              </a:ext>
            </a:extLst>
          </p:cNvPr>
          <p:cNvSpPr/>
          <p:nvPr/>
        </p:nvSpPr>
        <p:spPr>
          <a:xfrm rot="16200000">
            <a:off x="4484588" y="4770460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0D7C3F9-1295-4D87-8E0B-E9F092743B5A}"/>
              </a:ext>
            </a:extLst>
          </p:cNvPr>
          <p:cNvSpPr txBox="1"/>
          <p:nvPr/>
        </p:nvSpPr>
        <p:spPr>
          <a:xfrm>
            <a:off x="3866400" y="5879113"/>
            <a:ext cx="1412819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3.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4" name="Левая фигурная скобка 63">
            <a:extLst>
              <a:ext uri="{FF2B5EF4-FFF2-40B4-BE49-F238E27FC236}">
                <a16:creationId xmlns:a16="http://schemas.microsoft.com/office/drawing/2014/main" id="{8484A364-2D10-4AE7-82F0-3BBED208AB6D}"/>
              </a:ext>
            </a:extLst>
          </p:cNvPr>
          <p:cNvSpPr/>
          <p:nvPr/>
        </p:nvSpPr>
        <p:spPr>
          <a:xfrm rot="16200000">
            <a:off x="7339713" y="4746335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4D1A02F-3A33-46C7-9CC1-A80A977FFC14}"/>
              </a:ext>
            </a:extLst>
          </p:cNvPr>
          <p:cNvSpPr txBox="1"/>
          <p:nvPr/>
        </p:nvSpPr>
        <p:spPr>
          <a:xfrm>
            <a:off x="6814445" y="5855448"/>
            <a:ext cx="1322826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5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6" name="Левая фигурная скобка 65">
            <a:extLst>
              <a:ext uri="{FF2B5EF4-FFF2-40B4-BE49-F238E27FC236}">
                <a16:creationId xmlns:a16="http://schemas.microsoft.com/office/drawing/2014/main" id="{047EDC72-28F8-4406-845C-5D8E4F0546F7}"/>
              </a:ext>
            </a:extLst>
          </p:cNvPr>
          <p:cNvSpPr/>
          <p:nvPr/>
        </p:nvSpPr>
        <p:spPr>
          <a:xfrm rot="16200000">
            <a:off x="10187045" y="4746796"/>
            <a:ext cx="170750" cy="179069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6520A28-404F-4548-AE6B-EEA22FEC3D09}"/>
              </a:ext>
            </a:extLst>
          </p:cNvPr>
          <p:cNvSpPr txBox="1"/>
          <p:nvPr/>
        </p:nvSpPr>
        <p:spPr>
          <a:xfrm>
            <a:off x="9754951" y="5855449"/>
            <a:ext cx="1322826" cy="34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el-G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 = 10 %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52AE71B-C2D4-4F3C-866F-8097C1BC5B8A}"/>
              </a:ext>
            </a:extLst>
          </p:cNvPr>
          <p:cNvSpPr txBox="1"/>
          <p:nvPr/>
        </p:nvSpPr>
        <p:spPr>
          <a:xfrm>
            <a:off x="1831536" y="5223682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6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BD2A806-7CCB-4ACB-827A-2C6DA8ECFE3A}"/>
              </a:ext>
            </a:extLst>
          </p:cNvPr>
          <p:cNvSpPr txBox="1"/>
          <p:nvPr/>
        </p:nvSpPr>
        <p:spPr>
          <a:xfrm>
            <a:off x="3238879" y="5216680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5819D0B-F769-4B2A-9F62-0E34DFEC2384}"/>
              </a:ext>
            </a:extLst>
          </p:cNvPr>
          <p:cNvSpPr txBox="1"/>
          <p:nvPr/>
        </p:nvSpPr>
        <p:spPr>
          <a:xfrm>
            <a:off x="4644988" y="5220181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112.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6F0E80D-9B2C-4754-8FE8-88D06F690ADF}"/>
              </a:ext>
            </a:extLst>
          </p:cNvPr>
          <p:cNvSpPr txBox="1"/>
          <p:nvPr/>
        </p:nvSpPr>
        <p:spPr>
          <a:xfrm>
            <a:off x="6069749" y="5226681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1CE64EC8-63EC-4E37-921A-DD17EBD43B24}"/>
              </a:ext>
            </a:extLst>
          </p:cNvPr>
          <p:cNvSpPr txBox="1"/>
          <p:nvPr/>
        </p:nvSpPr>
        <p:spPr>
          <a:xfrm>
            <a:off x="7475858" y="5230182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160.3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73763D9-26FC-4E62-B0C4-B54A7861981F}"/>
              </a:ext>
            </a:extLst>
          </p:cNvPr>
          <p:cNvSpPr txBox="1"/>
          <p:nvPr/>
        </p:nvSpPr>
        <p:spPr>
          <a:xfrm>
            <a:off x="8896901" y="5223754"/>
            <a:ext cx="1252428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8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100</a:t>
            </a:r>
            <a:endParaRPr lang="ru-RU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CDD3F7C-991D-40B7-856C-881AEA1B3E5D}"/>
              </a:ext>
            </a:extLst>
          </p:cNvPr>
          <p:cNvSpPr txBox="1"/>
          <p:nvPr/>
        </p:nvSpPr>
        <p:spPr>
          <a:xfrm>
            <a:off x="10303009" y="5227255"/>
            <a:ext cx="1392409" cy="310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80"/>
              </a:lnSpc>
              <a:defRPr/>
            </a:pP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n-US" sz="1600" baseline="-250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16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320.6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E4AE783-F98D-4C5E-A9B2-BB0A81641F04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79247" y="3996618"/>
            <a:ext cx="1354455" cy="118586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ABB4706-EE7C-4B0F-A060-DA6CC551636D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151253" y="4008048"/>
            <a:ext cx="1370171" cy="1181576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F06F88C-0C85-441B-99FC-9C044E64937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013261" y="3990228"/>
            <a:ext cx="1370171" cy="1184434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5E354DD-51DE-4CDA-BAA4-9E098ABA1CEE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918550" y="3997372"/>
            <a:ext cx="1384459" cy="1170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3517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749201" y="382411"/>
            <a:ext cx="11193657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Расчетная сетк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4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9" name="Содержимое 2">
            <a:extLst>
              <a:ext uri="{FF2B5EF4-FFF2-40B4-BE49-F238E27FC236}">
                <a16:creationId xmlns:a16="http://schemas.microsoft.com/office/drawing/2014/main" id="{1B1EE2E9-3C48-4D3D-A8BB-A667BFD50FEE}"/>
              </a:ext>
            </a:extLst>
          </p:cNvPr>
          <p:cNvSpPr txBox="1">
            <a:spLocks/>
          </p:cNvSpPr>
          <p:nvPr/>
        </p:nvSpPr>
        <p:spPr>
          <a:xfrm>
            <a:off x="6902824" y="3853762"/>
            <a:ext cx="5040034" cy="188274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На входной границе фиксировались параметры течения.</a:t>
            </a:r>
          </a:p>
          <a:p>
            <a:pPr algn="just">
              <a:spcBef>
                <a:spcPts val="0"/>
              </a:spcBef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На внешних дозвуковых границах фиксировалось статическое давление.</a:t>
            </a:r>
          </a:p>
          <a:p>
            <a:pPr algn="just">
              <a:spcBef>
                <a:spcPts val="0"/>
              </a:spcBef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На гладкой изотермической стенке задавалась постоянная температура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just">
              <a:spcBef>
                <a:spcPts val="0"/>
              </a:spcBef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На боковых границах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ставилось условие периодичности.	</a:t>
            </a:r>
          </a:p>
        </p:txBody>
      </p:sp>
      <p:graphicFrame>
        <p:nvGraphicFramePr>
          <p:cNvPr id="11" name="Таблица 20">
            <a:extLst>
              <a:ext uri="{FF2B5EF4-FFF2-40B4-BE49-F238E27FC236}">
                <a16:creationId xmlns:a16="http://schemas.microsoft.com/office/drawing/2014/main" id="{31D667F4-5E37-42AE-B714-731F66DBFA5A}"/>
              </a:ext>
            </a:extLst>
          </p:cNvPr>
          <p:cNvGraphicFramePr>
            <a:graphicFrameLocks noGrp="1"/>
          </p:cNvGraphicFramePr>
          <p:nvPr/>
        </p:nvGraphicFramePr>
        <p:xfrm>
          <a:off x="7054811" y="1258626"/>
          <a:ext cx="4313800" cy="16560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40294">
                  <a:extLst>
                    <a:ext uri="{9D8B030D-6E8A-4147-A177-3AD203B41FA5}">
                      <a16:colId xmlns:a16="http://schemas.microsoft.com/office/drawing/2014/main" val="3925649517"/>
                    </a:ext>
                  </a:extLst>
                </a:gridCol>
                <a:gridCol w="1648514">
                  <a:extLst>
                    <a:ext uri="{9D8B030D-6E8A-4147-A177-3AD203B41FA5}">
                      <a16:colId xmlns:a16="http://schemas.microsoft.com/office/drawing/2014/main" val="2622598020"/>
                    </a:ext>
                  </a:extLst>
                </a:gridCol>
                <a:gridCol w="1524992">
                  <a:extLst>
                    <a:ext uri="{9D8B030D-6E8A-4147-A177-3AD203B41FA5}">
                      <a16:colId xmlns:a16="http://schemas.microsoft.com/office/drawing/2014/main" val="2948876194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Параметры расчетных сеток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82294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№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Высота первой пристеночной ячейки, м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Количество ячеек</a:t>
                      </a:r>
                      <a:r>
                        <a:rPr lang="en-US" dirty="0"/>
                        <a:t>, </a:t>
                      </a:r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∙</a:t>
                      </a: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-3</a:t>
                      </a:r>
                      <a:endParaRPr lang="ru-RU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48173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  <a:r>
                        <a:rPr lang="en-US" dirty="0"/>
                        <a:t>.00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6</a:t>
                      </a:r>
                      <a:r>
                        <a:rPr lang="ru-RU" dirty="0"/>
                        <a:t>.</a:t>
                      </a:r>
                      <a:r>
                        <a:rPr lang="en-US" dirty="0"/>
                        <a:t>7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5281654"/>
                  </a:ext>
                </a:extLst>
              </a:tr>
            </a:tbl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6294D4FB-F0B8-4C74-BC95-DBD9A05F148D}"/>
              </a:ext>
            </a:extLst>
          </p:cNvPr>
          <p:cNvSpPr/>
          <p:nvPr/>
        </p:nvSpPr>
        <p:spPr>
          <a:xfrm>
            <a:off x="545956" y="4822148"/>
            <a:ext cx="31376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004890"/>
              </a:buClr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бщий вид расчетной области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97200E62-FC07-48B8-97BB-1EFB37EDBDBA}"/>
              </a:ext>
            </a:extLst>
          </p:cNvPr>
          <p:cNvSpPr/>
          <p:nvPr/>
        </p:nvSpPr>
        <p:spPr>
          <a:xfrm>
            <a:off x="3515186" y="4822148"/>
            <a:ext cx="32346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buClr>
                <a:srgbClr val="004890"/>
              </a:buClr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Топология расчетной сетки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356CB5A-11C1-4226-8F10-36071D4D0E3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1616" y="1398118"/>
            <a:ext cx="3010458" cy="289597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707E073-1799-41A7-85C2-9FF57F4144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5666" y="1639626"/>
            <a:ext cx="2224387" cy="221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1650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C:\JULIA\01_WORK\ЦИАМ\Презентации\Lanshin CIAM_Eng\o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0" y="1588347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140903" y="5581121"/>
            <a:ext cx="20163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ru-RU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Тел</a:t>
            </a:r>
            <a:r>
              <a:rPr lang="it-IT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:</a:t>
            </a:r>
            <a:r>
              <a:rPr lang="ru-RU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7 (499) 763 57 47</a:t>
            </a:r>
            <a:b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it-IT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-mail:</a:t>
            </a:r>
            <a:r>
              <a:rPr lang="ru-RU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fo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@ciam.ru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05353" y="5581121"/>
            <a:ext cx="255094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11116, Россия, Москва, </a:t>
            </a:r>
            <a:b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ул. Авиамоторная, 2</a:t>
            </a:r>
          </a:p>
          <a:p>
            <a:pPr fontAlgn="base"/>
            <a:r>
              <a:rPr lang="it-IT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ww.ciam.ru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2548302" y="678949"/>
            <a:ext cx="31476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Центральный институт авиационного моторостроения имени П.И. Баранов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353" y="675260"/>
            <a:ext cx="1647702" cy="552277"/>
          </a:xfrm>
          <a:prstGeom prst="rect">
            <a:avLst/>
          </a:prstGeom>
        </p:spPr>
      </p:pic>
      <p:sp>
        <p:nvSpPr>
          <p:cNvPr id="9" name="Объект 2">
            <a:extLst>
              <a:ext uri="{FF2B5EF4-FFF2-40B4-BE49-F238E27FC236}">
                <a16:creationId xmlns:a16="http://schemas.microsoft.com/office/drawing/2014/main" id="{86D8503D-9E57-445D-89E0-50DD619C8410}"/>
              </a:ext>
            </a:extLst>
          </p:cNvPr>
          <p:cNvSpPr txBox="1">
            <a:spLocks/>
          </p:cNvSpPr>
          <p:nvPr/>
        </p:nvSpPr>
        <p:spPr>
          <a:xfrm>
            <a:off x="320842" y="2107852"/>
            <a:ext cx="11871158" cy="255079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2400" b="1" dirty="0">
                <a:solidFill>
                  <a:schemeClr val="tx2"/>
                </a:solidFill>
              </a:rPr>
              <a:t>Литература</a:t>
            </a:r>
          </a:p>
        </p:txBody>
      </p:sp>
    </p:spTree>
    <p:extLst>
      <p:ext uri="{BB962C8B-B14F-4D97-AF65-F5344CB8AC3E}">
        <p14:creationId xmlns:p14="http://schemas.microsoft.com/office/powerpoint/2010/main" val="7415015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9D42951-1F83-4D77-BD3E-BE1640DC3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63824"/>
              </p:ext>
            </p:extLst>
          </p:nvPr>
        </p:nvGraphicFramePr>
        <p:xfrm>
          <a:off x="8099096" y="1328968"/>
          <a:ext cx="3929112" cy="353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6427080" progId="Grapher.Document">
                  <p:embed/>
                </p:oleObj>
              </mc:Choice>
              <mc:Fallback>
                <p:oleObj name="Plot" r:id="rId3" imgW="714384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9096" y="1328968"/>
                        <a:ext cx="3929112" cy="353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C73E049-2154-40E7-B197-4256D3A3C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87513"/>
              </p:ext>
            </p:extLst>
          </p:nvPr>
        </p:nvGraphicFramePr>
        <p:xfrm>
          <a:off x="4135134" y="1772290"/>
          <a:ext cx="3618648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5621040" progId="Grapher.Document">
                  <p:embed/>
                </p:oleObj>
              </mc:Choice>
              <mc:Fallback>
                <p:oleObj name="Plot" r:id="rId5" imgW="657936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5134" y="1772290"/>
                        <a:ext cx="3618648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338A12C-577D-4264-A40D-5D5130B31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71787"/>
              </p:ext>
            </p:extLst>
          </p:nvPr>
        </p:nvGraphicFramePr>
        <p:xfrm>
          <a:off x="204151" y="1633235"/>
          <a:ext cx="3610728" cy="324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5899320" progId="Grapher.Document">
                  <p:embed/>
                </p:oleObj>
              </mc:Choice>
              <mc:Fallback>
                <p:oleObj name="Plot" r:id="rId7" imgW="6564960" imgH="58993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1" y="1633235"/>
                        <a:ext cx="3610728" cy="324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граничных условий на течение около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5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C431C15-9DA5-4AFD-A40E-71A67FA65D83}"/>
              </a:ext>
            </a:extLst>
          </p:cNvPr>
          <p:cNvGraphicFramePr>
            <a:graphicFrameLocks noGrp="1"/>
          </p:cNvGraphicFramePr>
          <p:nvPr/>
        </p:nvGraphicFramePr>
        <p:xfrm>
          <a:off x="4135134" y="4942479"/>
          <a:ext cx="6048000" cy="115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9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7921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01.56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47921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13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2357.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2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3124E03-A078-4E8B-A85A-AADB5D7E6019}"/>
              </a:ext>
            </a:extLst>
          </p:cNvPr>
          <p:cNvSpPr/>
          <p:nvPr/>
        </p:nvSpPr>
        <p:spPr>
          <a:xfrm>
            <a:off x="0" y="5336699"/>
            <a:ext cx="4135134" cy="75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;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luent, SST, y</a:t>
            </a:r>
            <a:r>
              <a:rPr lang="en-US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endParaRPr lang="en-US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 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exp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726155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11A152C-AF8F-4154-B8BF-7BF896B3D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17898"/>
              </p:ext>
            </p:extLst>
          </p:nvPr>
        </p:nvGraphicFramePr>
        <p:xfrm>
          <a:off x="8082310" y="1349286"/>
          <a:ext cx="3929112" cy="353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6419880" progId="Grapher.Document">
                  <p:embed/>
                </p:oleObj>
              </mc:Choice>
              <mc:Fallback>
                <p:oleObj name="Plot" r:id="rId3" imgW="7143840" imgH="64198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2310" y="1349286"/>
                        <a:ext cx="3929112" cy="353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611291A-84F1-4A7A-A2A4-56D0CDBA1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759471"/>
              </p:ext>
            </p:extLst>
          </p:nvPr>
        </p:nvGraphicFramePr>
        <p:xfrm>
          <a:off x="4141630" y="1801806"/>
          <a:ext cx="3618648" cy="30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5628240" progId="Grapher.Document">
                  <p:embed/>
                </p:oleObj>
              </mc:Choice>
              <mc:Fallback>
                <p:oleObj name="Plot" r:id="rId5" imgW="6579360" imgH="56282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1630" y="1801806"/>
                        <a:ext cx="3618648" cy="30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C5FEF65-1910-4F27-A8F8-8F8EEABA9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41873"/>
              </p:ext>
            </p:extLst>
          </p:nvPr>
        </p:nvGraphicFramePr>
        <p:xfrm>
          <a:off x="208870" y="1597038"/>
          <a:ext cx="3610728" cy="324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5892120" progId="Grapher.Document">
                  <p:embed/>
                </p:oleObj>
              </mc:Choice>
              <mc:Fallback>
                <p:oleObj name="Plot" r:id="rId7" imgW="6564960" imgH="58921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70" y="1597038"/>
                        <a:ext cx="3610728" cy="3240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граничных условий на течение около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6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F34FF3D4-496F-40AC-9F88-04EA42927F0E}"/>
              </a:ext>
            </a:extLst>
          </p:cNvPr>
          <p:cNvGraphicFramePr>
            <a:graphicFrameLocks noGrp="1"/>
          </p:cNvGraphicFramePr>
          <p:nvPr/>
        </p:nvGraphicFramePr>
        <p:xfrm>
          <a:off x="4135134" y="4942479"/>
          <a:ext cx="6048000" cy="115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6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44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2.08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5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44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79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00344.4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DD4AB546-8C38-4A73-9225-74CC22FA1E73}"/>
              </a:ext>
            </a:extLst>
          </p:cNvPr>
          <p:cNvSpPr/>
          <p:nvPr/>
        </p:nvSpPr>
        <p:spPr>
          <a:xfrm>
            <a:off x="0" y="5336699"/>
            <a:ext cx="4135134" cy="75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;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luent, SST, y</a:t>
            </a:r>
            <a:r>
              <a:rPr lang="en-US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endParaRPr lang="en-US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 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exp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62022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8FA77934-7763-4AC9-8C9E-E6801AEBB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46230"/>
              </p:ext>
            </p:extLst>
          </p:nvPr>
        </p:nvGraphicFramePr>
        <p:xfrm>
          <a:off x="8086270" y="1328355"/>
          <a:ext cx="3929112" cy="353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6427080" progId="Grapher.Document">
                  <p:embed/>
                </p:oleObj>
              </mc:Choice>
              <mc:Fallback>
                <p:oleObj name="Plot" r:id="rId3" imgW="7143840" imgH="642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6270" y="1328355"/>
                        <a:ext cx="3929112" cy="353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A533559-B0DF-42AF-8CF6-F16A338A2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15029"/>
              </p:ext>
            </p:extLst>
          </p:nvPr>
        </p:nvGraphicFramePr>
        <p:xfrm>
          <a:off x="4143054" y="1763757"/>
          <a:ext cx="3618648" cy="30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5628240" progId="Grapher.Document">
                  <p:embed/>
                </p:oleObj>
              </mc:Choice>
              <mc:Fallback>
                <p:oleObj name="Plot" r:id="rId5" imgW="6579360" imgH="56282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054" y="1763757"/>
                        <a:ext cx="3618648" cy="30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6AC9F49-9B74-44BD-9B0C-2028BEE49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59889"/>
              </p:ext>
            </p:extLst>
          </p:nvPr>
        </p:nvGraphicFramePr>
        <p:xfrm>
          <a:off x="212830" y="1581575"/>
          <a:ext cx="3610728" cy="324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5892120" progId="Grapher.Document">
                  <p:embed/>
                </p:oleObj>
              </mc:Choice>
              <mc:Fallback>
                <p:oleObj name="Plot" r:id="rId7" imgW="6564960" imgH="58921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830" y="1581575"/>
                        <a:ext cx="3610728" cy="3240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граничных условий на течение около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7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4FA4709E-F6EE-4EBB-B385-B0C711E35A49}"/>
              </a:ext>
            </a:extLst>
          </p:cNvPr>
          <p:cNvGraphicFramePr>
            <a:graphicFrameLocks noGrp="1"/>
          </p:cNvGraphicFramePr>
          <p:nvPr/>
        </p:nvGraphicFramePr>
        <p:xfrm>
          <a:off x="4135134" y="4942479"/>
          <a:ext cx="6048000" cy="115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13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8.70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1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13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81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8236.6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4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917B74E1-33E6-4FD5-A0E9-219170784144}"/>
              </a:ext>
            </a:extLst>
          </p:cNvPr>
          <p:cNvSpPr/>
          <p:nvPr/>
        </p:nvSpPr>
        <p:spPr>
          <a:xfrm>
            <a:off x="0" y="5336699"/>
            <a:ext cx="4135134" cy="75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;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luent, SST, y</a:t>
            </a:r>
            <a:r>
              <a:rPr lang="en-US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endParaRPr lang="en-US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 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exp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24225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BE2FE76-7FDD-4278-9219-2FA10005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9417"/>
              </p:ext>
            </p:extLst>
          </p:nvPr>
        </p:nvGraphicFramePr>
        <p:xfrm>
          <a:off x="8096005" y="1351167"/>
          <a:ext cx="3929112" cy="352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6413040" progId="Grapher.Document">
                  <p:embed/>
                </p:oleObj>
              </mc:Choice>
              <mc:Fallback>
                <p:oleObj name="Plot" r:id="rId3" imgW="7143840" imgH="6413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6005" y="1351167"/>
                        <a:ext cx="3929112" cy="3527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555520A-C380-4D32-B06F-0B6F6A59C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868697"/>
              </p:ext>
            </p:extLst>
          </p:nvPr>
        </p:nvGraphicFramePr>
        <p:xfrm>
          <a:off x="4182357" y="1802387"/>
          <a:ext cx="3618648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5621040" progId="Grapher.Document">
                  <p:embed/>
                </p:oleObj>
              </mc:Choice>
              <mc:Fallback>
                <p:oleObj name="Plot" r:id="rId5" imgW="657936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2357" y="1802387"/>
                        <a:ext cx="3618648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DDF9FFB-8125-42F4-8405-BBC6D3D2D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52325"/>
              </p:ext>
            </p:extLst>
          </p:nvPr>
        </p:nvGraphicFramePr>
        <p:xfrm>
          <a:off x="247568" y="1671394"/>
          <a:ext cx="3610728" cy="323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5884920" progId="Grapher.Document">
                  <p:embed/>
                </p:oleObj>
              </mc:Choice>
              <mc:Fallback>
                <p:oleObj name="Plot" r:id="rId7" imgW="6564960" imgH="58849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568" y="1671394"/>
                        <a:ext cx="3610728" cy="323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граничных условий на течение около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8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CBA5168-1F8E-46A5-B79A-837570909824}"/>
              </a:ext>
            </a:extLst>
          </p:cNvPr>
          <p:cNvGraphicFramePr>
            <a:graphicFrameLocks noGrp="1"/>
          </p:cNvGraphicFramePr>
          <p:nvPr/>
        </p:nvGraphicFramePr>
        <p:xfrm>
          <a:off x="4135134" y="4942479"/>
          <a:ext cx="6048000" cy="115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9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403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6.5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7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403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2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82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68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97227.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6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3118F45-98E8-4CF3-84FB-C4DC6714B5CB}"/>
              </a:ext>
            </a:extLst>
          </p:cNvPr>
          <p:cNvSpPr/>
          <p:nvPr/>
        </p:nvSpPr>
        <p:spPr>
          <a:xfrm>
            <a:off x="0" y="5336699"/>
            <a:ext cx="4135134" cy="75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;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luent, SST, y</a:t>
            </a:r>
            <a:r>
              <a:rPr lang="en-US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endParaRPr lang="en-US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 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exp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879875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5226078-C07A-42D0-8A5F-31D7D60D4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21858"/>
              </p:ext>
            </p:extLst>
          </p:nvPr>
        </p:nvGraphicFramePr>
        <p:xfrm>
          <a:off x="8091794" y="1321285"/>
          <a:ext cx="3929112" cy="352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3" imgW="7143840" imgH="6413040" progId="Grapher.Document">
                  <p:embed/>
                </p:oleObj>
              </mc:Choice>
              <mc:Fallback>
                <p:oleObj name="Plot" r:id="rId3" imgW="7143840" imgH="6413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1794" y="1321285"/>
                        <a:ext cx="3929112" cy="3527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329F486-3EF6-40CA-A76F-C3284AB78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40183"/>
              </p:ext>
            </p:extLst>
          </p:nvPr>
        </p:nvGraphicFramePr>
        <p:xfrm>
          <a:off x="4153650" y="1756885"/>
          <a:ext cx="3618648" cy="309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5" imgW="6579360" imgH="5621040" progId="Grapher.Document">
                  <p:embed/>
                </p:oleObj>
              </mc:Choice>
              <mc:Fallback>
                <p:oleObj name="Plot" r:id="rId5" imgW="6579360" imgH="562104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650" y="1756885"/>
                        <a:ext cx="3618648" cy="309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B8D1C90-D64D-4B37-9143-C5D63A334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55589"/>
              </p:ext>
            </p:extLst>
          </p:nvPr>
        </p:nvGraphicFramePr>
        <p:xfrm>
          <a:off x="227386" y="1638838"/>
          <a:ext cx="3610728" cy="323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lot" r:id="rId7" imgW="6564960" imgH="5884920" progId="Grapher.Document">
                  <p:embed/>
                </p:oleObj>
              </mc:Choice>
              <mc:Fallback>
                <p:oleObj name="Plot" r:id="rId7" imgW="6564960" imgH="58849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386" y="1638838"/>
                        <a:ext cx="3610728" cy="323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B1213-ABFF-4B7E-BB13-F83D9059506C}"/>
              </a:ext>
            </a:extLst>
          </p:cNvPr>
          <p:cNvSpPr txBox="1"/>
          <p:nvPr/>
        </p:nvSpPr>
        <p:spPr>
          <a:xfrm>
            <a:off x="360947" y="382411"/>
            <a:ext cx="11562349" cy="5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2600" dirty="0">
                <a:solidFill>
                  <a:srgbClr val="14498C"/>
                </a:solidFill>
                <a:latin typeface="Calibri" panose="020F0502020204030204" pitchFamily="34" charset="0"/>
              </a:rPr>
              <a:t>Влияние граничных условий на течение около цилиндра</a:t>
            </a: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048DD9A6-7F99-4E33-8EAB-751C04EB1136}"/>
              </a:ext>
            </a:extLst>
          </p:cNvPr>
          <p:cNvSpPr txBox="1">
            <a:spLocks/>
          </p:cNvSpPr>
          <p:nvPr/>
        </p:nvSpPr>
        <p:spPr>
          <a:xfrm>
            <a:off x="10805625" y="6435725"/>
            <a:ext cx="443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EE826E4-FB33-46A3-81C2-B481A79E7A98}" type="slidenum">
              <a:rPr lang="en-US" smtClean="0">
                <a:solidFill>
                  <a:schemeClr val="bg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pPr>
                <a:defRPr/>
              </a:pPr>
              <a:t>9</a:t>
            </a:fld>
            <a:endParaRPr lang="en-US" dirty="0">
              <a:solidFill>
                <a:schemeClr val="bg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F4BADAC5-3711-4D2B-9C3D-D89DE905280A}"/>
              </a:ext>
            </a:extLst>
          </p:cNvPr>
          <p:cNvGraphicFramePr>
            <a:graphicFrameLocks noGrp="1"/>
          </p:cNvGraphicFramePr>
          <p:nvPr/>
        </p:nvGraphicFramePr>
        <p:xfrm>
          <a:off x="4135134" y="4942479"/>
          <a:ext cx="6048000" cy="11518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314178972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76724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24906884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63808447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06617415"/>
                    </a:ext>
                  </a:extLst>
                </a:gridCol>
                <a:gridCol w="991282">
                  <a:extLst>
                    <a:ext uri="{9D8B030D-6E8A-4147-A177-3AD203B41FA5}">
                      <a16:colId xmlns:a16="http://schemas.microsoft.com/office/drawing/2014/main" val="3192924267"/>
                    </a:ext>
                  </a:extLst>
                </a:gridCol>
                <a:gridCol w="736718">
                  <a:extLst>
                    <a:ext uri="{9D8B030D-6E8A-4147-A177-3AD203B41FA5}">
                      <a16:colId xmlns:a16="http://schemas.microsoft.com/office/drawing/2014/main" val="388048997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 режима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  <a:endParaRPr lang="ru-RU" sz="1600" baseline="-25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U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м/с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T</a:t>
                      </a:r>
                      <a:r>
                        <a:rPr lang="ru-RU" sz="1600" dirty="0">
                          <a:effectLst/>
                          <a:latin typeface="+mn-lt"/>
                        </a:rPr>
                        <a:t>, </a:t>
                      </a:r>
                      <a:r>
                        <a:rPr lang="en-US" sz="1600" dirty="0">
                          <a:effectLst/>
                          <a:latin typeface="+mn-lt"/>
                        </a:rPr>
                        <a:t>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p,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6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П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aseline="-250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K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4133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6</a:t>
                      </a: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18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.49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15000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0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157426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18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7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283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+mn-ea"/>
                          <a:cs typeface="+mn-cs"/>
                        </a:rPr>
                        <a:t>97478.6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9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4465292"/>
                  </a:ext>
                </a:extLst>
              </a:tr>
            </a:tbl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304A7B20-5340-49C1-BD84-9BAA03C7043C}"/>
              </a:ext>
            </a:extLst>
          </p:cNvPr>
          <p:cNvSpPr/>
          <p:nvPr/>
        </p:nvSpPr>
        <p:spPr>
          <a:xfrm>
            <a:off x="0" y="5336699"/>
            <a:ext cx="4135134" cy="75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;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luent, SST, y</a:t>
            </a:r>
            <a:r>
              <a:rPr lang="en-US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endParaRPr lang="en-US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r">
              <a:lnSpc>
                <a:spcPct val="110000"/>
              </a:lnSpc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Лазурит 3.5.10,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A, 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у</a:t>
            </a:r>
            <a:r>
              <a:rPr lang="ru-RU" sz="1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1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exp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208181674"/>
      </p:ext>
    </p:extLst>
  </p:cSld>
  <p:clrMapOvr>
    <a:masterClrMapping/>
  </p:clrMapOvr>
</p:sld>
</file>

<file path=ppt/theme/theme1.xml><?xml version="1.0" encoding="utf-8"?>
<a:theme xmlns:a="http://schemas.openxmlformats.org/drawingml/2006/main" name="Шаблон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Шаблон НЛ 1" id="{A0B4564C-6DBD-4B07-A9D7-703E4E9C9A83}" vid="{FE712609-D2E9-44CB-8F8E-2C7499B79E18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Шаблон</Template>
  <TotalTime>22208</TotalTime>
  <Words>2599</Words>
  <Application>Microsoft Office PowerPoint</Application>
  <PresentationFormat>Широкоэкранный</PresentationFormat>
  <Paragraphs>1170</Paragraphs>
  <Slides>40</Slides>
  <Notes>3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0</vt:i4>
      </vt:variant>
    </vt:vector>
  </HeadingPairs>
  <TitlesOfParts>
    <vt:vector size="47" baseType="lpstr">
      <vt:lpstr>Arial</vt:lpstr>
      <vt:lpstr>Calibri</vt:lpstr>
      <vt:lpstr>FreeSetC</vt:lpstr>
      <vt:lpstr>Шаблон</vt:lpstr>
      <vt:lpstr>Equation</vt:lpstr>
      <vt:lpstr>Точечный рисунок</vt:lpstr>
      <vt:lpstr>Plo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Newliga Newliga22</dc:creator>
  <cp:lastModifiedBy>Евгений Студенников</cp:lastModifiedBy>
  <cp:revision>829</cp:revision>
  <dcterms:created xsi:type="dcterms:W3CDTF">2014-10-14T12:14:23Z</dcterms:created>
  <dcterms:modified xsi:type="dcterms:W3CDTF">2021-08-17T07:23:20Z</dcterms:modified>
</cp:coreProperties>
</file>